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9" r:id="rId2"/>
    <p:sldId id="519" r:id="rId3"/>
    <p:sldId id="512" r:id="rId4"/>
    <p:sldId id="520" r:id="rId5"/>
    <p:sldId id="493" r:id="rId6"/>
    <p:sldId id="516" r:id="rId7"/>
    <p:sldId id="513" r:id="rId8"/>
    <p:sldId id="494" r:id="rId9"/>
    <p:sldId id="495" r:id="rId10"/>
    <p:sldId id="497" r:id="rId11"/>
    <p:sldId id="521" r:id="rId12"/>
    <p:sldId id="517" r:id="rId13"/>
    <p:sldId id="499" r:id="rId14"/>
    <p:sldId id="522" r:id="rId15"/>
    <p:sldId id="503" r:id="rId16"/>
    <p:sldId id="504" r:id="rId17"/>
    <p:sldId id="505" r:id="rId18"/>
    <p:sldId id="523" r:id="rId19"/>
    <p:sldId id="525" r:id="rId20"/>
    <p:sldId id="508" r:id="rId21"/>
    <p:sldId id="510" r:id="rId22"/>
    <p:sldId id="434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A6A6A6"/>
    <a:srgbClr val="BFBFBF"/>
    <a:srgbClr val="2F5597"/>
    <a:srgbClr val="000000"/>
    <a:srgbClr val="5B9BD5"/>
    <a:srgbClr val="FFFFFF"/>
    <a:srgbClr val="00B0F0"/>
    <a:srgbClr val="C00000"/>
    <a:srgbClr val="00CC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333" autoAdjust="0"/>
  </p:normalViewPr>
  <p:slideViewPr>
    <p:cSldViewPr>
      <p:cViewPr varScale="1">
        <p:scale>
          <a:sx n="67" d="100"/>
          <a:sy n="67" d="100"/>
        </p:scale>
        <p:origin x="-5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7" d="100"/>
          <a:sy n="57" d="100"/>
        </p:scale>
        <p:origin x="-2508" y="-84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C3C3281-40CC-4831-8D1D-DE9F80AAF0FF}" type="datetimeFigureOut">
              <a:rPr lang="en-US" smtClean="0"/>
              <a:pPr/>
              <a:t>4/2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32AB3447-76E8-4D75-AD3E-EBA3479A8B15}" type="slidenum">
              <a:rPr lang="en-US" sz="1300" smtClean="0"/>
              <a:pPr/>
              <a:t>3</a:t>
            </a:fld>
            <a:endParaRPr lang="en-US" sz="1300" dirty="0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="" xmlns:p14="http://schemas.microsoft.com/office/powerpoint/2010/main" val="3026160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69743" indent="-296056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84221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57909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31598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05285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078974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552663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026351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CE58F6D6-7FA6-48AE-BAA9-5097BEDDCB05}" type="slidenum">
              <a:rPr lang="en-US" altLang="en-US" sz="1300" smtClean="0">
                <a:latin typeface="Times New Roman" pitchFamily="18" charset="0"/>
              </a:rPr>
              <a:pPr/>
              <a:t>17</a:t>
            </a:fld>
            <a:endParaRPr lang="en-US" altLang="en-US" sz="1300" dirty="0" smtClean="0">
              <a:latin typeface="Times New Roman" pitchFamily="18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="" xmlns:p14="http://schemas.microsoft.com/office/powerpoint/2010/main" val="3573324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69743" indent="-296056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84221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57909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31598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05285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078974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552663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026351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3E7DAFB3-C95A-4C3A-8C05-95D9DA1E3D84}" type="slidenum">
              <a:rPr lang="en-US" altLang="en-US" sz="1300" smtClean="0">
                <a:latin typeface="Times New Roman" pitchFamily="18" charset="0"/>
              </a:rPr>
              <a:pPr/>
              <a:t>20</a:t>
            </a:fld>
            <a:endParaRPr lang="en-US" altLang="en-US" sz="1300" dirty="0" smtClean="0">
              <a:latin typeface="Times New Roman" pitchFamily="18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="" xmlns:p14="http://schemas.microsoft.com/office/powerpoint/2010/main" val="32126737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69743" indent="-296056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84221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57909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31598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05285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078974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552663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026351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72E823EC-94FF-45A6-BC3C-C9405C71461C}" type="slidenum">
              <a:rPr lang="en-US" altLang="en-US" sz="1300" smtClean="0">
                <a:latin typeface="Times New Roman" pitchFamily="18" charset="0"/>
              </a:rPr>
              <a:pPr/>
              <a:t>21</a:t>
            </a:fld>
            <a:endParaRPr lang="en-US" altLang="en-US" sz="1300" dirty="0" smtClean="0">
              <a:latin typeface="Times New Roman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="" xmlns:p14="http://schemas.microsoft.com/office/powerpoint/2010/main" val="350764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69743" indent="-296056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84221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57909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31598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05285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078974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552663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026351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1F5A74CC-585E-4843-8349-CD5674555FD3}" type="slidenum">
              <a:rPr lang="en-US" sz="1300" smtClean="0">
                <a:latin typeface="Times New Roman" pitchFamily="18" charset="0"/>
              </a:rPr>
              <a:pPr/>
              <a:t>5</a:t>
            </a:fld>
            <a:endParaRPr lang="en-US" sz="1300" dirty="0" smtClean="0">
              <a:latin typeface="Times New Roman" pitchFamily="1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38005460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AEA9F62C-8409-4FD0-8F7B-019838206F33}" type="slidenum">
              <a:rPr lang="en-US" sz="1300" smtClean="0"/>
              <a:pPr/>
              <a:t>7</a:t>
            </a:fld>
            <a:endParaRPr lang="en-US" sz="1300" dirty="0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="" xmlns:p14="http://schemas.microsoft.com/office/powerpoint/2010/main" val="823188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69743" indent="-296056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84221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57909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31598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05285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078974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552663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026351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C7FD241E-D9AE-4141-850F-9A316996E822}" type="slidenum">
              <a:rPr lang="en-US" altLang="en-US" sz="1300" smtClean="0">
                <a:latin typeface="Times New Roman" pitchFamily="18" charset="0"/>
              </a:rPr>
              <a:pPr/>
              <a:t>8</a:t>
            </a:fld>
            <a:endParaRPr lang="en-US" altLang="en-US" sz="1300" dirty="0" smtClean="0"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="" xmlns:p14="http://schemas.microsoft.com/office/powerpoint/2010/main" val="33053084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69743" indent="-296056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84221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57909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31598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05285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078974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552663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026351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8F432EC2-4AE6-4E10-A053-B662432876C1}" type="slidenum">
              <a:rPr lang="en-US" altLang="en-US" sz="1300" smtClean="0">
                <a:latin typeface="Times New Roman" pitchFamily="18" charset="0"/>
              </a:rPr>
              <a:pPr/>
              <a:t>9</a:t>
            </a:fld>
            <a:endParaRPr lang="en-US" altLang="en-US" sz="1300" dirty="0" smtClean="0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="" xmlns:p14="http://schemas.microsoft.com/office/powerpoint/2010/main" val="22208360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69743" indent="-296056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84221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57909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31598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05285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078974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552663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026351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0D40229F-E34D-4C13-BDEE-860CA1427B4E}" type="slidenum">
              <a:rPr lang="en-US" altLang="en-US" sz="1300" smtClean="0">
                <a:latin typeface="Times New Roman" pitchFamily="18" charset="0"/>
              </a:rPr>
              <a:pPr/>
              <a:t>10</a:t>
            </a:fld>
            <a:endParaRPr lang="en-US" altLang="en-US" sz="1300" dirty="0" smtClean="0"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="" xmlns:p14="http://schemas.microsoft.com/office/powerpoint/2010/main" val="28762773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69743" indent="-296056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84221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57909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31598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05285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078974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552663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026351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A74AF09F-5576-453D-8611-568BE90C7E55}" type="slidenum">
              <a:rPr lang="en-US" altLang="en-US" sz="1300" smtClean="0">
                <a:latin typeface="Times New Roman" pitchFamily="18" charset="0"/>
              </a:rPr>
              <a:pPr/>
              <a:t>13</a:t>
            </a:fld>
            <a:endParaRPr lang="en-US" altLang="en-US" sz="1300" dirty="0" smtClean="0"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="" xmlns:p14="http://schemas.microsoft.com/office/powerpoint/2010/main" val="24790485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69743" indent="-296056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84221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57909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31598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05285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078974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552663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026351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46A68F5A-4EA3-4685-AB7C-5256FAA61DBC}" type="slidenum">
              <a:rPr lang="en-US" altLang="en-US" sz="1300" smtClean="0">
                <a:latin typeface="Times New Roman" pitchFamily="18" charset="0"/>
              </a:rPr>
              <a:pPr/>
              <a:t>15</a:t>
            </a:fld>
            <a:endParaRPr lang="en-US" altLang="en-US" sz="1300" dirty="0" smtClean="0">
              <a:latin typeface="Times New Roman" pitchFamily="18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="" xmlns:p14="http://schemas.microsoft.com/office/powerpoint/2010/main" val="21223616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69743" indent="-296056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84221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57909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31598" indent="-236844" defTabSz="96711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05285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078974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552663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026351" indent="-236844" defTabSz="96711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8A1EA851-3F0A-4A32-BDCC-1B1C84055531}" type="slidenum">
              <a:rPr lang="en-US" altLang="en-US" sz="1300" smtClean="0">
                <a:latin typeface="Times New Roman" pitchFamily="18" charset="0"/>
              </a:rPr>
              <a:pPr/>
              <a:t>16</a:t>
            </a:fld>
            <a:endParaRPr lang="en-US" altLang="en-US" sz="1300" dirty="0" smtClean="0">
              <a:latin typeface="Times New Roman" pitchFamily="18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="" xmlns:p14="http://schemas.microsoft.com/office/powerpoint/2010/main" val="5715825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27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5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gi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.gif"/><Relationship Id="rId4" Type="http://schemas.openxmlformats.org/officeDocument/2006/relationships/image" Target="../media/image40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gif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gif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4.bin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microsoft.com/office/2007/relationships/hdphoto" Target="../media/hdphoto1.wdp"/><Relationship Id="rId5" Type="http://schemas.openxmlformats.org/officeDocument/2006/relationships/oleObject" Target="../embeddings/oleObject3.bin"/><Relationship Id="rId15" Type="http://schemas.microsoft.com/office/2007/relationships/hdphoto" Target="../media/hdphoto2.wdp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png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2.png"/><Relationship Id="rId5" Type="http://schemas.microsoft.com/office/2007/relationships/hdphoto" Target="../media/hdphoto3.wdp"/><Relationship Id="rId10" Type="http://schemas.microsoft.com/office/2007/relationships/hdphoto" Target="../media/hdphoto1.wdp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6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microsoft.com/office/2007/relationships/hdphoto" Target="../media/hdphoto2.wdp"/><Relationship Id="rId4" Type="http://schemas.openxmlformats.org/officeDocument/2006/relationships/image" Target="../media/image33.png"/><Relationship Id="rId9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27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The strong &amp; weak nuclear force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38306" name="Picture 2" descr="http://www.realclearscience.com/blog/500px-Radioactive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838200"/>
            <a:ext cx="3733800" cy="327081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3861" name="Picture 5" descr="http://staff.orecity.k12.or.us/les.sitton/Nuclear/313_files/nfg005.gif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4400" y="2514600"/>
            <a:ext cx="7504388" cy="4001378"/>
          </a:xfrm>
          <a:prstGeom prst="rect">
            <a:avLst/>
          </a:prstGeom>
          <a:noFill/>
        </p:spPr>
      </p:pic>
      <p:sp>
        <p:nvSpPr>
          <p:cNvPr id="13319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inding energy plot</a:t>
            </a:r>
          </a:p>
        </p:txBody>
      </p:sp>
      <p:sp>
        <p:nvSpPr>
          <p:cNvPr id="318474" name="AutoShape 10"/>
          <p:cNvSpPr>
            <a:spLocks noChangeArrowheads="1"/>
          </p:cNvSpPr>
          <p:nvPr/>
        </p:nvSpPr>
        <p:spPr bwMode="auto">
          <a:xfrm rot="416049">
            <a:off x="5276850" y="3470252"/>
            <a:ext cx="2690813" cy="671512"/>
          </a:xfrm>
          <a:prstGeom prst="leftArrow">
            <a:avLst>
              <a:gd name="adj1" fmla="val 50000"/>
              <a:gd name="adj2" fmla="val 100177"/>
            </a:avLst>
          </a:prstGeom>
          <a:solidFill>
            <a:schemeClr val="accent1"/>
          </a:solidFill>
          <a:ln w="9525">
            <a:solidFill>
              <a:schemeClr val="accent5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FISSION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18477" name="Text Box 13"/>
          <p:cNvSpPr txBox="1">
            <a:spLocks noChangeArrowheads="1"/>
          </p:cNvSpPr>
          <p:nvPr/>
        </p:nvSpPr>
        <p:spPr bwMode="auto">
          <a:xfrm>
            <a:off x="2836089" y="5196975"/>
            <a:ext cx="544811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Fusion = Combining small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nuclei into large</a:t>
            </a:r>
          </a:p>
          <a:p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(ex: stars)</a:t>
            </a:r>
            <a:endParaRPr lang="en-US" sz="18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18478" name="Text Box 14"/>
          <p:cNvSpPr txBox="1">
            <a:spLocks noChangeArrowheads="1"/>
          </p:cNvSpPr>
          <p:nvPr/>
        </p:nvSpPr>
        <p:spPr bwMode="auto">
          <a:xfrm>
            <a:off x="2822434" y="4438934"/>
            <a:ext cx="525704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Fission = Breaking large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nuclei into small</a:t>
            </a:r>
          </a:p>
          <a:p>
            <a:r>
              <a:rPr lang="en-US" sz="18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(ex: nuclear reactors)</a:t>
            </a:r>
            <a:endParaRPr lang="en-US" sz="18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8" name="AutoShape 10"/>
          <p:cNvSpPr>
            <a:spLocks noChangeArrowheads="1"/>
          </p:cNvSpPr>
          <p:nvPr/>
        </p:nvSpPr>
        <p:spPr bwMode="auto">
          <a:xfrm rot="17534471" flipH="1">
            <a:off x="1192618" y="4280089"/>
            <a:ext cx="2224044" cy="671512"/>
          </a:xfrm>
          <a:prstGeom prst="leftArrow">
            <a:avLst>
              <a:gd name="adj1" fmla="val 50000"/>
              <a:gd name="adj2" fmla="val 100177"/>
            </a:avLst>
          </a:prstGeom>
          <a:solidFill>
            <a:schemeClr val="accent1"/>
          </a:solidFill>
          <a:ln w="9525">
            <a:solidFill>
              <a:schemeClr val="accent5">
                <a:lumMod val="7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FUSION</a:t>
            </a:r>
            <a:endParaRPr 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70246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23502234"/>
              </p:ext>
            </p:extLst>
          </p:nvPr>
        </p:nvGraphicFramePr>
        <p:xfrm>
          <a:off x="123849" y="3929942"/>
          <a:ext cx="666750" cy="688975"/>
        </p:xfrm>
        <a:graphic>
          <a:graphicData uri="http://schemas.openxmlformats.org/presentationml/2006/ole">
            <p:oleObj spid="_x0000_s702477" name="Equation" r:id="rId5" imgW="380835" imgH="393529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14401" y="1295400"/>
            <a:ext cx="78485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inding energy per nucleon increases with </a:t>
            </a:r>
            <a:r>
              <a:rPr lang="en-US" sz="2400" i="1" dirty="0" smtClean="0"/>
              <a:t>A</a:t>
            </a:r>
            <a:r>
              <a:rPr lang="en-US" sz="2400" dirty="0" smtClean="0"/>
              <a:t> due to higher strong force, then decreases due to Coulomb repulsion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74" grpId="0" animBg="1" autoUpdateAnimBg="0"/>
      <p:bldP spid="318477" grpId="0"/>
      <p:bldP spid="318478" grpId="0" autoUpdateAnimBg="0"/>
      <p:bldP spid="18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Uranium mas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371600"/>
            <a:ext cx="701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 smtClean="0"/>
              <a:t>238</a:t>
            </a:r>
            <a:r>
              <a:rPr lang="en-US" sz="2400" dirty="0" smtClean="0"/>
              <a:t>U is long-lived but ultimately unstable.  Eventually, it will spontaneously break into a 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He and </a:t>
            </a:r>
            <a:r>
              <a:rPr lang="en-US" sz="2400" baseline="30000" dirty="0" smtClean="0"/>
              <a:t>234</a:t>
            </a:r>
            <a:r>
              <a:rPr lang="en-US" sz="2400" dirty="0" smtClean="0"/>
              <a:t>Th nucleus, and release a tremendous amount of energy: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027706"/>
            <a:ext cx="65839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must be true about the masses of the nuclei?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905000" y="4641771"/>
            <a:ext cx="510268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. </a:t>
            </a:r>
          </a:p>
          <a:p>
            <a:pPr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. 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728066" name="Object 2"/>
          <p:cNvGraphicFramePr>
            <a:graphicFrameLocks noChangeAspect="1"/>
          </p:cNvGraphicFramePr>
          <p:nvPr/>
        </p:nvGraphicFramePr>
        <p:xfrm>
          <a:off x="2514600" y="4641771"/>
          <a:ext cx="1725613" cy="398463"/>
        </p:xfrm>
        <a:graphic>
          <a:graphicData uri="http://schemas.openxmlformats.org/presentationml/2006/ole">
            <p:oleObj spid="_x0000_s728121" name="Equation" r:id="rId3" imgW="990600" imgH="228600" progId="Equation.DSMT4">
              <p:embed/>
            </p:oleObj>
          </a:graphicData>
        </a:graphic>
      </p:graphicFrame>
      <p:graphicFrame>
        <p:nvGraphicFramePr>
          <p:cNvPr id="728067" name="Object 3"/>
          <p:cNvGraphicFramePr>
            <a:graphicFrameLocks noChangeAspect="1"/>
          </p:cNvGraphicFramePr>
          <p:nvPr/>
        </p:nvGraphicFramePr>
        <p:xfrm>
          <a:off x="2514600" y="5098971"/>
          <a:ext cx="1725613" cy="398463"/>
        </p:xfrm>
        <a:graphic>
          <a:graphicData uri="http://schemas.openxmlformats.org/presentationml/2006/ole">
            <p:oleObj spid="_x0000_s728122" name="Equation" r:id="rId4" imgW="990600" imgH="228600" progId="Equation.DSMT4">
              <p:embed/>
            </p:oleObj>
          </a:graphicData>
        </a:graphic>
      </p:graphicFrame>
      <p:graphicFrame>
        <p:nvGraphicFramePr>
          <p:cNvPr id="728068" name="Object 4"/>
          <p:cNvGraphicFramePr>
            <a:graphicFrameLocks noChangeAspect="1"/>
          </p:cNvGraphicFramePr>
          <p:nvPr/>
        </p:nvGraphicFramePr>
        <p:xfrm>
          <a:off x="2514600" y="5556171"/>
          <a:ext cx="1725613" cy="398463"/>
        </p:xfrm>
        <a:graphic>
          <a:graphicData uri="http://schemas.openxmlformats.org/presentationml/2006/ole">
            <p:oleObj spid="_x0000_s728123" name="Equation" r:id="rId5" imgW="990600" imgH="228600" progId="Equation.DSMT4">
              <p:embed/>
            </p:oleObj>
          </a:graphicData>
        </a:graphic>
      </p:graphicFrame>
      <p:pic>
        <p:nvPicPr>
          <p:cNvPr id="10" name="Picture 38" descr="iclicker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28069" name="Object 5"/>
          <p:cNvGraphicFramePr>
            <a:graphicFrameLocks noChangeAspect="1"/>
          </p:cNvGraphicFramePr>
          <p:nvPr/>
        </p:nvGraphicFramePr>
        <p:xfrm>
          <a:off x="2057400" y="2895600"/>
          <a:ext cx="3290888" cy="447675"/>
        </p:xfrm>
        <a:graphic>
          <a:graphicData uri="http://schemas.openxmlformats.org/presentationml/2006/ole">
            <p:oleObj spid="_x0000_s728124" name="Equation" r:id="rId7" imgW="1866090" imgH="253890" progId="Equation.DSMT4">
              <p:embed/>
            </p:oleObj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5638800" y="2510193"/>
            <a:ext cx="2743200" cy="1452207"/>
            <a:chOff x="6400800" y="2438400"/>
            <a:chExt cx="2743200" cy="1452207"/>
          </a:xfrm>
        </p:grpSpPr>
        <p:pic>
          <p:nvPicPr>
            <p:cNvPr id="15" name="Picture 35" descr="http://outreach.atnf.csiro.au/education/senior/cosmicengine/images/sun/alphadecay.gif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t="14201" r="22254"/>
            <a:stretch/>
          </p:blipFill>
          <p:spPr bwMode="auto">
            <a:xfrm>
              <a:off x="6402035" y="2438400"/>
              <a:ext cx="2741965" cy="1452207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 useBgFill="1">
          <p:nvSpPr>
            <p:cNvPr id="16" name="Rectangle 15"/>
            <p:cNvSpPr/>
            <p:nvPr/>
          </p:nvSpPr>
          <p:spPr>
            <a:xfrm>
              <a:off x="8153400" y="2743200"/>
              <a:ext cx="990600" cy="1524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 useBgFill="1">
          <p:nvSpPr>
            <p:cNvPr id="17" name="Rectangle 16"/>
            <p:cNvSpPr/>
            <p:nvPr/>
          </p:nvSpPr>
          <p:spPr>
            <a:xfrm>
              <a:off x="8229600" y="3581400"/>
              <a:ext cx="914400" cy="1524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 useBgFill="1">
          <p:nvSpPr>
            <p:cNvPr id="18" name="Rectangle 17"/>
            <p:cNvSpPr/>
            <p:nvPr/>
          </p:nvSpPr>
          <p:spPr>
            <a:xfrm>
              <a:off x="6400800" y="2514600"/>
              <a:ext cx="914400" cy="1524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active decay</a:t>
            </a:r>
            <a:endParaRPr 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931457" y="2066835"/>
            <a:ext cx="3259138" cy="461963"/>
            <a:chOff x="672" y="3112"/>
            <a:chExt cx="2053" cy="291"/>
          </a:xfrm>
        </p:grpSpPr>
        <p:sp>
          <p:nvSpPr>
            <p:cNvPr id="5" name="Text Box 11"/>
            <p:cNvSpPr txBox="1">
              <a:spLocks noChangeArrowheads="1"/>
            </p:cNvSpPr>
            <p:nvPr/>
          </p:nvSpPr>
          <p:spPr bwMode="auto">
            <a:xfrm>
              <a:off x="672" y="3112"/>
              <a:ext cx="205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altLang="en-US" dirty="0" smtClean="0">
                  <a:latin typeface="Calibri"/>
                  <a:sym typeface="Symbol"/>
                </a:rPr>
                <a:t>α</a:t>
              </a:r>
              <a:r>
                <a:rPr lang="en-US" altLang="en-US" dirty="0" smtClean="0">
                  <a:latin typeface="+mn-lt"/>
                </a:rPr>
                <a:t>  particle:          nucleus</a:t>
              </a:r>
              <a:endParaRPr lang="en-US" altLang="en-US" dirty="0">
                <a:latin typeface="+mn-lt"/>
              </a:endParaRPr>
            </a:p>
          </p:txBody>
        </p:sp>
        <p:graphicFrame>
          <p:nvGraphicFramePr>
            <p:cNvPr id="6" name="Object 12"/>
            <p:cNvGraphicFramePr>
              <a:graphicFrameLocks noChangeAspect="1"/>
            </p:cNvGraphicFramePr>
            <p:nvPr/>
          </p:nvGraphicFramePr>
          <p:xfrm>
            <a:off x="1623" y="3127"/>
            <a:ext cx="334" cy="270"/>
          </p:xfrm>
          <a:graphic>
            <a:graphicData uri="http://schemas.openxmlformats.org/presentationml/2006/ole">
              <p:oleObj spid="_x0000_s698395" name="Equation" r:id="rId3" imgW="266353" imgH="215619" progId="Equation.DSMT4">
                <p:embed/>
              </p:oleObj>
            </a:graphicData>
          </a:graphic>
        </p:graphicFrame>
      </p:grp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5172075" y="2066830"/>
            <a:ext cx="315305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latin typeface="+mn-lt"/>
              </a:rPr>
              <a:t> </a:t>
            </a:r>
            <a:r>
              <a:rPr lang="el-GR" altLang="en-US" dirty="0" smtClean="0">
                <a:latin typeface="Calibri"/>
                <a:sym typeface="Symbol"/>
              </a:rPr>
              <a:t>β</a:t>
            </a:r>
            <a:r>
              <a:rPr lang="en-US" altLang="en-US" i="1" baseline="30000" dirty="0" smtClean="0">
                <a:latin typeface="+mn-lt"/>
              </a:rPr>
              <a:t>–</a:t>
            </a:r>
            <a:r>
              <a:rPr lang="en-US" altLang="en-US" dirty="0" smtClean="0">
                <a:latin typeface="+mn-lt"/>
              </a:rPr>
              <a:t> particle:   electron</a:t>
            </a:r>
            <a:endParaRPr lang="en-US" altLang="en-US" dirty="0">
              <a:latin typeface="+mn-lt"/>
            </a:endParaRPr>
          </a:p>
        </p:txBody>
      </p:sp>
      <p:pic>
        <p:nvPicPr>
          <p:cNvPr id="9" name="Picture 35" descr="http://outreach.atnf.csiro.au/education/senior/cosmicengine/images/sun/alphadecay.gif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4201" r="22254"/>
          <a:stretch/>
        </p:blipFill>
        <p:spPr bwMode="auto">
          <a:xfrm>
            <a:off x="1141863" y="2499814"/>
            <a:ext cx="3502729" cy="18551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20"/>
          <p:cNvSpPr txBox="1">
            <a:spLocks noChangeArrowheads="1"/>
          </p:cNvSpPr>
          <p:nvPr/>
        </p:nvSpPr>
        <p:spPr bwMode="auto">
          <a:xfrm>
            <a:off x="1588811" y="4419149"/>
            <a:ext cx="16184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00000"/>
                </a:solidFill>
                <a:latin typeface="+mn-lt"/>
              </a:rPr>
              <a:t>Easily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opped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5778674" y="4419149"/>
            <a:ext cx="1932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00000"/>
                </a:solidFill>
                <a:latin typeface="+mn-lt"/>
              </a:rPr>
              <a:t>Stopped by meta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14400" y="1290935"/>
            <a:ext cx="5006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re are 3 types of radioactive decay:</a:t>
            </a:r>
            <a:endParaRPr lang="en-US" sz="24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2133600" y="5334000"/>
            <a:ext cx="3309281" cy="1216926"/>
            <a:chOff x="2627495" y="5390865"/>
            <a:chExt cx="3309281" cy="1216926"/>
          </a:xfrm>
        </p:grpSpPr>
        <p:pic>
          <p:nvPicPr>
            <p:cNvPr id="23" name="Picture 44" descr="http://outreach.atnf.csiro.au/education/senior/cosmicengine/images/sun/betadecay.gif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l="31857" t="43925" r="-397" b="11940"/>
            <a:stretch/>
          </p:blipFill>
          <p:spPr bwMode="auto">
            <a:xfrm>
              <a:off x="2770495" y="5472752"/>
              <a:ext cx="3166281" cy="11350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 useBgFill="1">
          <p:nvSpPr>
            <p:cNvPr id="24" name="Rectangle 23"/>
            <p:cNvSpPr/>
            <p:nvPr/>
          </p:nvSpPr>
          <p:spPr>
            <a:xfrm rot="854494">
              <a:off x="2627495" y="5527416"/>
              <a:ext cx="580648" cy="202393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 useBgFill="1">
          <p:nvSpPr>
            <p:cNvPr id="25" name="Rectangle 24"/>
            <p:cNvSpPr/>
            <p:nvPr/>
          </p:nvSpPr>
          <p:spPr>
            <a:xfrm>
              <a:off x="4526809" y="5390865"/>
              <a:ext cx="1382672" cy="24565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910348" y="4912431"/>
            <a:ext cx="643214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dirty="0" smtClean="0">
                <a:latin typeface="Calibri"/>
                <a:sym typeface="Symbol"/>
              </a:rPr>
              <a:t>γ</a:t>
            </a:r>
            <a:r>
              <a:rPr lang="en-US" altLang="en-US" dirty="0" smtClean="0">
                <a:latin typeface="+mn-lt"/>
              </a:rPr>
              <a:t> radiation:   photon </a:t>
            </a:r>
            <a:r>
              <a:rPr lang="en-US" alt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(more energetic than x-rays</a:t>
            </a:r>
            <a:r>
              <a:rPr lang="en-US" alt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)</a:t>
            </a:r>
            <a:endParaRPr lang="en-US" alt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1219200" y="5715000"/>
            <a:ext cx="12476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enetrate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5445460" y="2550120"/>
            <a:ext cx="3411941" cy="1967289"/>
            <a:chOff x="5445460" y="2550120"/>
            <a:chExt cx="3411941" cy="1967289"/>
          </a:xfrm>
        </p:grpSpPr>
        <p:grpSp>
          <p:nvGrpSpPr>
            <p:cNvPr id="27" name="Group 26"/>
            <p:cNvGrpSpPr/>
            <p:nvPr/>
          </p:nvGrpSpPr>
          <p:grpSpPr>
            <a:xfrm>
              <a:off x="5445460" y="2579427"/>
              <a:ext cx="3411941" cy="1937982"/>
              <a:chOff x="5268036" y="2565779"/>
              <a:chExt cx="3411941" cy="1937982"/>
            </a:xfrm>
          </p:grpSpPr>
          <p:pic>
            <p:nvPicPr>
              <p:cNvPr id="20" name="Picture 44" descr="http://outreach.atnf.csiro.au/education/senior/cosmicengine/images/sun/betadecay.gif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 t="19071" r="29097" b="11940"/>
              <a:stretch/>
            </p:blipFill>
            <p:spPr bwMode="auto">
              <a:xfrm>
                <a:off x="5268036" y="2565779"/>
                <a:ext cx="3275463" cy="1774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 useBgFill="1">
            <p:nvSpPr>
              <p:cNvPr id="21" name="Rectangle 20"/>
              <p:cNvSpPr/>
              <p:nvPr/>
            </p:nvSpPr>
            <p:spPr>
              <a:xfrm rot="854494">
                <a:off x="7792873" y="3330053"/>
                <a:ext cx="887104" cy="117370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 useBgFill="1">
            <p:nvSpPr>
              <p:cNvPr id="22" name="Rectangle 21"/>
              <p:cNvSpPr/>
              <p:nvPr/>
            </p:nvSpPr>
            <p:spPr>
              <a:xfrm rot="854494">
                <a:off x="7118109" y="3986115"/>
                <a:ext cx="197476" cy="13248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1" name="Straight Arrow Connector 30"/>
            <p:cNvCxnSpPr/>
            <p:nvPr/>
          </p:nvCxnSpPr>
          <p:spPr bwMode="auto">
            <a:xfrm flipV="1">
              <a:off x="6629400" y="2750024"/>
              <a:ext cx="152400" cy="304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6775826" y="2550120"/>
            <a:ext cx="173038" cy="206375"/>
          </p:xfrm>
          <a:graphic>
            <a:graphicData uri="http://schemas.openxmlformats.org/presentationml/2006/ole">
              <p:oleObj spid="_x0000_s698396" name="Equation" r:id="rId6" imgW="139579" imgH="164957" progId="Equation.DSMT4">
                <p:embed/>
              </p:oleObj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5638800" y="5486400"/>
            <a:ext cx="1600200" cy="990600"/>
            <a:chOff x="5638800" y="5486400"/>
            <a:chExt cx="1600200" cy="990600"/>
          </a:xfrm>
        </p:grpSpPr>
        <p:cxnSp>
          <p:nvCxnSpPr>
            <p:cNvPr id="39" name="Straight Connector 38"/>
            <p:cNvCxnSpPr/>
            <p:nvPr/>
          </p:nvCxnSpPr>
          <p:spPr>
            <a:xfrm>
              <a:off x="5638800" y="5638800"/>
              <a:ext cx="838200" cy="0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5638800" y="6477000"/>
              <a:ext cx="838200" cy="0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6096000" y="5638800"/>
              <a:ext cx="0" cy="8382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41"/>
            <p:cNvGrpSpPr/>
            <p:nvPr/>
          </p:nvGrpSpPr>
          <p:grpSpPr>
            <a:xfrm>
              <a:off x="6193793" y="5911406"/>
              <a:ext cx="1045207" cy="260794"/>
              <a:chOff x="3069593" y="5530406"/>
              <a:chExt cx="1045207" cy="260794"/>
            </a:xfrm>
          </p:grpSpPr>
          <p:grpSp>
            <p:nvGrpSpPr>
              <p:cNvPr id="49" name="Group 24"/>
              <p:cNvGrpSpPr>
                <a:grpSpLocks/>
              </p:cNvGrpSpPr>
              <p:nvPr/>
            </p:nvGrpSpPr>
            <p:grpSpPr bwMode="auto">
              <a:xfrm>
                <a:off x="3069593" y="5530406"/>
                <a:ext cx="816607" cy="260794"/>
                <a:chOff x="-609600" y="1600200"/>
                <a:chExt cx="2438400" cy="609798"/>
              </a:xfrm>
            </p:grpSpPr>
            <p:sp>
              <p:nvSpPr>
                <p:cNvPr id="51" name="Freeform 11"/>
                <p:cNvSpPr>
                  <a:spLocks/>
                </p:cNvSpPr>
                <p:nvPr/>
              </p:nvSpPr>
              <p:spPr bwMode="auto">
                <a:xfrm>
                  <a:off x="-609600" y="1600200"/>
                  <a:ext cx="1219200" cy="609798"/>
                </a:xfrm>
                <a:custGeom>
                  <a:avLst/>
                  <a:gdLst>
                    <a:gd name="T0" fmla="*/ 0 w 2592"/>
                    <a:gd name="T1" fmla="*/ 2147483647 h 2160"/>
                    <a:gd name="T2" fmla="*/ 2147483647 w 2592"/>
                    <a:gd name="T3" fmla="*/ 2147483647 h 2160"/>
                    <a:gd name="T4" fmla="*/ 2147483647 w 2592"/>
                    <a:gd name="T5" fmla="*/ 2147483647 h 2160"/>
                    <a:gd name="T6" fmla="*/ 2147483647 w 2592"/>
                    <a:gd name="T7" fmla="*/ 2147483647 h 2160"/>
                    <a:gd name="T8" fmla="*/ 2147483647 w 2592"/>
                    <a:gd name="T9" fmla="*/ 0 h 2160"/>
                    <a:gd name="T10" fmla="*/ 2147483647 w 2592"/>
                    <a:gd name="T11" fmla="*/ 2147483647 h 2160"/>
                    <a:gd name="T12" fmla="*/ 2147483647 w 2592"/>
                    <a:gd name="T13" fmla="*/ 2147483647 h 2160"/>
                    <a:gd name="T14" fmla="*/ 2147483647 w 2592"/>
                    <a:gd name="T15" fmla="*/ 2147483647 h 2160"/>
                    <a:gd name="T16" fmla="*/ 2147483647 w 2592"/>
                    <a:gd name="T17" fmla="*/ 2147483647 h 2160"/>
                    <a:gd name="T18" fmla="*/ 2147483647 w 2592"/>
                    <a:gd name="T19" fmla="*/ 2147483647 h 2160"/>
                    <a:gd name="T20" fmla="*/ 2147483647 w 2592"/>
                    <a:gd name="T21" fmla="*/ 2147483647 h 2160"/>
                    <a:gd name="T22" fmla="*/ 2147483647 w 2592"/>
                    <a:gd name="T23" fmla="*/ 2147483647 h 2160"/>
                    <a:gd name="T24" fmla="*/ 2147483647 w 2592"/>
                    <a:gd name="T25" fmla="*/ 2147483647 h 2160"/>
                    <a:gd name="T26" fmla="*/ 2147483647 w 2592"/>
                    <a:gd name="T27" fmla="*/ 2147483647 h 2160"/>
                    <a:gd name="T28" fmla="*/ 2147483647 w 2592"/>
                    <a:gd name="T29" fmla="*/ 2147483647 h 2160"/>
                    <a:gd name="T30" fmla="*/ 2147483647 w 2592"/>
                    <a:gd name="T31" fmla="*/ 2147483647 h 2160"/>
                    <a:gd name="T32" fmla="*/ 2147483647 w 2592"/>
                    <a:gd name="T33" fmla="*/ 2147483647 h 216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592"/>
                    <a:gd name="T52" fmla="*/ 0 h 2160"/>
                    <a:gd name="T53" fmla="*/ 2592 w 2592"/>
                    <a:gd name="T54" fmla="*/ 2160 h 216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592" h="2160">
                      <a:moveTo>
                        <a:pt x="0" y="1080"/>
                      </a:moveTo>
                      <a:cubicBezTo>
                        <a:pt x="54" y="945"/>
                        <a:pt x="162" y="665"/>
                        <a:pt x="216" y="537"/>
                      </a:cubicBezTo>
                      <a:cubicBezTo>
                        <a:pt x="270" y="409"/>
                        <a:pt x="288" y="377"/>
                        <a:pt x="324" y="312"/>
                      </a:cubicBezTo>
                      <a:cubicBezTo>
                        <a:pt x="360" y="247"/>
                        <a:pt x="384" y="207"/>
                        <a:pt x="432" y="144"/>
                      </a:cubicBezTo>
                      <a:cubicBezTo>
                        <a:pt x="480" y="81"/>
                        <a:pt x="555" y="0"/>
                        <a:pt x="648" y="0"/>
                      </a:cubicBezTo>
                      <a:cubicBezTo>
                        <a:pt x="741" y="0"/>
                        <a:pt x="819" y="90"/>
                        <a:pt x="864" y="144"/>
                      </a:cubicBezTo>
                      <a:cubicBezTo>
                        <a:pt x="909" y="198"/>
                        <a:pt x="935" y="246"/>
                        <a:pt x="972" y="312"/>
                      </a:cubicBezTo>
                      <a:cubicBezTo>
                        <a:pt x="1009" y="378"/>
                        <a:pt x="1026" y="412"/>
                        <a:pt x="1080" y="540"/>
                      </a:cubicBezTo>
                      <a:cubicBezTo>
                        <a:pt x="1134" y="668"/>
                        <a:pt x="1224" y="900"/>
                        <a:pt x="1296" y="1080"/>
                      </a:cubicBezTo>
                      <a:cubicBezTo>
                        <a:pt x="1368" y="1260"/>
                        <a:pt x="1461" y="1492"/>
                        <a:pt x="1515" y="1620"/>
                      </a:cubicBezTo>
                      <a:cubicBezTo>
                        <a:pt x="1569" y="1748"/>
                        <a:pt x="1585" y="1782"/>
                        <a:pt x="1620" y="1848"/>
                      </a:cubicBezTo>
                      <a:cubicBezTo>
                        <a:pt x="1655" y="1914"/>
                        <a:pt x="1677" y="1950"/>
                        <a:pt x="1731" y="2013"/>
                      </a:cubicBezTo>
                      <a:cubicBezTo>
                        <a:pt x="1785" y="2076"/>
                        <a:pt x="1848" y="2160"/>
                        <a:pt x="1944" y="2160"/>
                      </a:cubicBezTo>
                      <a:cubicBezTo>
                        <a:pt x="2040" y="2160"/>
                        <a:pt x="2109" y="2076"/>
                        <a:pt x="2160" y="2016"/>
                      </a:cubicBezTo>
                      <a:cubicBezTo>
                        <a:pt x="2211" y="1956"/>
                        <a:pt x="2226" y="1914"/>
                        <a:pt x="2262" y="1848"/>
                      </a:cubicBezTo>
                      <a:cubicBezTo>
                        <a:pt x="2298" y="1782"/>
                        <a:pt x="2321" y="1748"/>
                        <a:pt x="2376" y="1620"/>
                      </a:cubicBezTo>
                      <a:cubicBezTo>
                        <a:pt x="2431" y="1492"/>
                        <a:pt x="2511" y="1286"/>
                        <a:pt x="2592" y="1080"/>
                      </a:cubicBezTo>
                    </a:path>
                  </a:pathLst>
                </a:custGeom>
                <a:noFill/>
                <a:ln w="28575" cap="rnd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2" name="Freeform 11"/>
                <p:cNvSpPr>
                  <a:spLocks/>
                </p:cNvSpPr>
                <p:nvPr/>
              </p:nvSpPr>
              <p:spPr bwMode="auto">
                <a:xfrm>
                  <a:off x="609600" y="1600200"/>
                  <a:ext cx="1219200" cy="609798"/>
                </a:xfrm>
                <a:custGeom>
                  <a:avLst/>
                  <a:gdLst>
                    <a:gd name="T0" fmla="*/ 0 w 2592"/>
                    <a:gd name="T1" fmla="*/ 2147483647 h 2160"/>
                    <a:gd name="T2" fmla="*/ 2147483647 w 2592"/>
                    <a:gd name="T3" fmla="*/ 2147483647 h 2160"/>
                    <a:gd name="T4" fmla="*/ 2147483647 w 2592"/>
                    <a:gd name="T5" fmla="*/ 2147483647 h 2160"/>
                    <a:gd name="T6" fmla="*/ 2147483647 w 2592"/>
                    <a:gd name="T7" fmla="*/ 2147483647 h 2160"/>
                    <a:gd name="T8" fmla="*/ 2147483647 w 2592"/>
                    <a:gd name="T9" fmla="*/ 0 h 2160"/>
                    <a:gd name="T10" fmla="*/ 2147483647 w 2592"/>
                    <a:gd name="T11" fmla="*/ 2147483647 h 2160"/>
                    <a:gd name="T12" fmla="*/ 2147483647 w 2592"/>
                    <a:gd name="T13" fmla="*/ 2147483647 h 2160"/>
                    <a:gd name="T14" fmla="*/ 2147483647 w 2592"/>
                    <a:gd name="T15" fmla="*/ 2147483647 h 2160"/>
                    <a:gd name="T16" fmla="*/ 2147483647 w 2592"/>
                    <a:gd name="T17" fmla="*/ 2147483647 h 2160"/>
                    <a:gd name="T18" fmla="*/ 2147483647 w 2592"/>
                    <a:gd name="T19" fmla="*/ 2147483647 h 2160"/>
                    <a:gd name="T20" fmla="*/ 2147483647 w 2592"/>
                    <a:gd name="T21" fmla="*/ 2147483647 h 2160"/>
                    <a:gd name="T22" fmla="*/ 2147483647 w 2592"/>
                    <a:gd name="T23" fmla="*/ 2147483647 h 2160"/>
                    <a:gd name="T24" fmla="*/ 2147483647 w 2592"/>
                    <a:gd name="T25" fmla="*/ 2147483647 h 2160"/>
                    <a:gd name="T26" fmla="*/ 2147483647 w 2592"/>
                    <a:gd name="T27" fmla="*/ 2147483647 h 2160"/>
                    <a:gd name="T28" fmla="*/ 2147483647 w 2592"/>
                    <a:gd name="T29" fmla="*/ 2147483647 h 2160"/>
                    <a:gd name="T30" fmla="*/ 2147483647 w 2592"/>
                    <a:gd name="T31" fmla="*/ 2147483647 h 2160"/>
                    <a:gd name="T32" fmla="*/ 2147483647 w 2592"/>
                    <a:gd name="T33" fmla="*/ 2147483647 h 216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2592"/>
                    <a:gd name="T52" fmla="*/ 0 h 2160"/>
                    <a:gd name="T53" fmla="*/ 2592 w 2592"/>
                    <a:gd name="T54" fmla="*/ 2160 h 216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2592" h="2160">
                      <a:moveTo>
                        <a:pt x="0" y="1080"/>
                      </a:moveTo>
                      <a:cubicBezTo>
                        <a:pt x="54" y="945"/>
                        <a:pt x="162" y="665"/>
                        <a:pt x="216" y="537"/>
                      </a:cubicBezTo>
                      <a:cubicBezTo>
                        <a:pt x="270" y="409"/>
                        <a:pt x="288" y="377"/>
                        <a:pt x="324" y="312"/>
                      </a:cubicBezTo>
                      <a:cubicBezTo>
                        <a:pt x="360" y="247"/>
                        <a:pt x="384" y="207"/>
                        <a:pt x="432" y="144"/>
                      </a:cubicBezTo>
                      <a:cubicBezTo>
                        <a:pt x="480" y="81"/>
                        <a:pt x="555" y="0"/>
                        <a:pt x="648" y="0"/>
                      </a:cubicBezTo>
                      <a:cubicBezTo>
                        <a:pt x="741" y="0"/>
                        <a:pt x="819" y="90"/>
                        <a:pt x="864" y="144"/>
                      </a:cubicBezTo>
                      <a:cubicBezTo>
                        <a:pt x="909" y="198"/>
                        <a:pt x="935" y="246"/>
                        <a:pt x="972" y="312"/>
                      </a:cubicBezTo>
                      <a:cubicBezTo>
                        <a:pt x="1009" y="378"/>
                        <a:pt x="1026" y="412"/>
                        <a:pt x="1080" y="540"/>
                      </a:cubicBezTo>
                      <a:cubicBezTo>
                        <a:pt x="1134" y="668"/>
                        <a:pt x="1224" y="900"/>
                        <a:pt x="1296" y="1080"/>
                      </a:cubicBezTo>
                      <a:cubicBezTo>
                        <a:pt x="1368" y="1260"/>
                        <a:pt x="1461" y="1492"/>
                        <a:pt x="1515" y="1620"/>
                      </a:cubicBezTo>
                      <a:cubicBezTo>
                        <a:pt x="1569" y="1748"/>
                        <a:pt x="1585" y="1782"/>
                        <a:pt x="1620" y="1848"/>
                      </a:cubicBezTo>
                      <a:cubicBezTo>
                        <a:pt x="1655" y="1914"/>
                        <a:pt x="1677" y="1950"/>
                        <a:pt x="1731" y="2013"/>
                      </a:cubicBezTo>
                      <a:cubicBezTo>
                        <a:pt x="1785" y="2076"/>
                        <a:pt x="1848" y="2160"/>
                        <a:pt x="1944" y="2160"/>
                      </a:cubicBezTo>
                      <a:cubicBezTo>
                        <a:pt x="2040" y="2160"/>
                        <a:pt x="2109" y="2076"/>
                        <a:pt x="2160" y="2016"/>
                      </a:cubicBezTo>
                      <a:cubicBezTo>
                        <a:pt x="2211" y="1956"/>
                        <a:pt x="2226" y="1914"/>
                        <a:pt x="2262" y="1848"/>
                      </a:cubicBezTo>
                      <a:cubicBezTo>
                        <a:pt x="2298" y="1782"/>
                        <a:pt x="2321" y="1748"/>
                        <a:pt x="2376" y="1620"/>
                      </a:cubicBezTo>
                      <a:cubicBezTo>
                        <a:pt x="2431" y="1492"/>
                        <a:pt x="2511" y="1286"/>
                        <a:pt x="2592" y="1080"/>
                      </a:cubicBezTo>
                    </a:path>
                  </a:pathLst>
                </a:custGeom>
                <a:noFill/>
                <a:ln w="28575" cap="rnd" cmpd="sng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cxnSp>
            <p:nvCxnSpPr>
              <p:cNvPr id="50" name="Straight Arrow Connector 11"/>
              <p:cNvCxnSpPr>
                <a:cxnSpLocks noChangeShapeType="1"/>
              </p:cNvCxnSpPr>
              <p:nvPr/>
            </p:nvCxnSpPr>
            <p:spPr bwMode="auto">
              <a:xfrm>
                <a:off x="3886200" y="5638800"/>
                <a:ext cx="228600" cy="0"/>
              </a:xfrm>
              <a:prstGeom prst="straightConnector1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53" name="Straight Connector 52"/>
            <p:cNvCxnSpPr/>
            <p:nvPr/>
          </p:nvCxnSpPr>
          <p:spPr>
            <a:xfrm>
              <a:off x="5638800" y="5486400"/>
              <a:ext cx="838200" cy="0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5943600" y="5486400"/>
              <a:ext cx="0" cy="9906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1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T: Types of radioactivity</a:t>
            </a:r>
          </a:p>
        </p:txBody>
      </p:sp>
      <p:pic>
        <p:nvPicPr>
          <p:cNvPr id="1639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620" t="11993" b="2641"/>
          <a:stretch>
            <a:fillRect/>
          </a:stretch>
        </p:blipFill>
        <p:spPr bwMode="auto">
          <a:xfrm>
            <a:off x="2169994" y="1815152"/>
            <a:ext cx="5297768" cy="3111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7" name="Text Box 6"/>
          <p:cNvSpPr txBox="1">
            <a:spLocks noChangeArrowheads="1"/>
          </p:cNvSpPr>
          <p:nvPr/>
        </p:nvSpPr>
        <p:spPr bwMode="auto">
          <a:xfrm>
            <a:off x="2034488" y="4858509"/>
            <a:ext cx="135015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>
                <a:latin typeface="+mn-lt"/>
              </a:rPr>
              <a:t>Radioactive sources</a:t>
            </a:r>
            <a:endParaRPr lang="en-US" altLang="en-US" dirty="0">
              <a:latin typeface="+mn-lt"/>
            </a:endParaRPr>
          </a:p>
        </p:txBody>
      </p:sp>
      <p:sp>
        <p:nvSpPr>
          <p:cNvPr id="16399" name="Text Box 8"/>
          <p:cNvSpPr txBox="1">
            <a:spLocks noChangeArrowheads="1"/>
          </p:cNvSpPr>
          <p:nvPr/>
        </p:nvSpPr>
        <p:spPr bwMode="auto">
          <a:xfrm>
            <a:off x="1340893" y="2028804"/>
            <a:ext cx="11702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 smtClean="0">
                <a:latin typeface="+mn-lt"/>
              </a:rPr>
              <a:t>B </a:t>
            </a:r>
            <a:r>
              <a:rPr lang="en-US" altLang="en-US" sz="1800" dirty="0">
                <a:latin typeface="+mn-lt"/>
              </a:rPr>
              <a:t>field into </a:t>
            </a:r>
            <a:r>
              <a:rPr lang="en-US" altLang="en-US" sz="1800" dirty="0" smtClean="0">
                <a:latin typeface="+mn-lt"/>
              </a:rPr>
              <a:t>page</a:t>
            </a:r>
            <a:endParaRPr lang="en-US" altLang="en-US" dirty="0">
              <a:latin typeface="+mn-lt"/>
            </a:endParaRPr>
          </a:p>
        </p:txBody>
      </p:sp>
      <p:sp>
        <p:nvSpPr>
          <p:cNvPr id="16401" name="Text Box 10"/>
          <p:cNvSpPr txBox="1">
            <a:spLocks noChangeArrowheads="1"/>
          </p:cNvSpPr>
          <p:nvPr/>
        </p:nvSpPr>
        <p:spPr bwMode="auto">
          <a:xfrm>
            <a:off x="4982760" y="5035929"/>
            <a:ext cx="9953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>
                <a:latin typeface="+mn-lt"/>
              </a:rPr>
              <a:t>detector</a:t>
            </a:r>
            <a:endParaRPr lang="en-US" altLang="en-US" dirty="0"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8047" y="5513694"/>
            <a:ext cx="70137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ich of the trajectories must belong to an α particle?</a:t>
            </a:r>
            <a:endParaRPr lang="en-US" sz="2400" dirty="0"/>
          </a:p>
        </p:txBody>
      </p:sp>
      <p:sp useBgFill="1">
        <p:nvSpPr>
          <p:cNvPr id="21" name="Rectangle 20"/>
          <p:cNvSpPr/>
          <p:nvPr/>
        </p:nvSpPr>
        <p:spPr>
          <a:xfrm>
            <a:off x="5650173" y="1856096"/>
            <a:ext cx="1924334" cy="31253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22" name="TextBox 21"/>
          <p:cNvSpPr txBox="1"/>
          <p:nvPr/>
        </p:nvSpPr>
        <p:spPr>
          <a:xfrm>
            <a:off x="4476465" y="2347413"/>
            <a:ext cx="343364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400" dirty="0" smtClean="0"/>
              <a:t>1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4358185" y="3866864"/>
            <a:ext cx="34015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3</a:t>
            </a:r>
            <a:endParaRPr lang="en-US" sz="2400" dirty="0"/>
          </a:p>
        </p:txBody>
      </p:sp>
      <p:pic>
        <p:nvPicPr>
          <p:cNvPr id="25" name="Picture 38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26" name="Rectangle 25"/>
          <p:cNvSpPr/>
          <p:nvPr/>
        </p:nvSpPr>
        <p:spPr>
          <a:xfrm>
            <a:off x="4503761" y="3016155"/>
            <a:ext cx="232012" cy="28660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065595" y="2825084"/>
            <a:ext cx="3465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887103" y="1337481"/>
            <a:ext cx="77234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the following trajectories from α, </a:t>
            </a:r>
            <a:r>
              <a:rPr lang="el-GR" sz="2400" dirty="0" smtClean="0"/>
              <a:t>β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, and </a:t>
            </a:r>
            <a:r>
              <a:rPr lang="el-GR" sz="2400" dirty="0" smtClean="0"/>
              <a:t>γ</a:t>
            </a:r>
            <a:r>
              <a:rPr lang="en-US" sz="2400" dirty="0" smtClean="0"/>
              <a:t> sources 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1323832" y="6005014"/>
            <a:ext cx="43428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1		B. 2		C. 3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active decay rules</a:t>
            </a:r>
            <a:endParaRPr lang="en-US" dirty="0"/>
          </a:p>
        </p:txBody>
      </p:sp>
      <p:sp>
        <p:nvSpPr>
          <p:cNvPr id="4" name="Text Box 34"/>
          <p:cNvSpPr txBox="1">
            <a:spLocks noChangeArrowheads="1"/>
          </p:cNvSpPr>
          <p:nvPr/>
        </p:nvSpPr>
        <p:spPr bwMode="auto">
          <a:xfrm>
            <a:off x="893999" y="1582002"/>
            <a:ext cx="5602336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20000"/>
              </a:spcBef>
              <a:buFontTx/>
              <a:buAutoNum type="arabicParenR"/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Nucleon Number (A) is conserved.</a:t>
            </a:r>
          </a:p>
          <a:p>
            <a:pPr>
              <a:spcBef>
                <a:spcPct val="20000"/>
              </a:spcBef>
              <a:buFontTx/>
              <a:buAutoNum type="arabicParenR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tomic Number (Z) is conserved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.</a:t>
            </a:r>
          </a:p>
          <a:p>
            <a:pPr>
              <a:spcBef>
                <a:spcPct val="20000"/>
              </a:spcBef>
              <a:buFontTx/>
              <a:buAutoNum type="arabicParenR"/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Energy and momentum are conserved.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270125" y="3392488"/>
          <a:ext cx="2617788" cy="574675"/>
        </p:xfrm>
        <a:graphic>
          <a:graphicData uri="http://schemas.openxmlformats.org/presentationml/2006/ole">
            <p:oleObj spid="_x0000_s729123" name="Equation" r:id="rId3" imgW="1155700" imgH="254000" progId="Equation.DSMT4">
              <p:embed/>
            </p:oleObj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241550" y="4130675"/>
          <a:ext cx="2443163" cy="574675"/>
        </p:xfrm>
        <a:graphic>
          <a:graphicData uri="http://schemas.openxmlformats.org/presentationml/2006/ole">
            <p:oleObj spid="_x0000_s729124" name="Equation" r:id="rId4" imgW="1079032" imgH="253890" progId="Equation.DSMT4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243469" y="4870450"/>
          <a:ext cx="2241550" cy="574675"/>
        </p:xfrm>
        <a:graphic>
          <a:graphicData uri="http://schemas.openxmlformats.org/presentationml/2006/ole">
            <p:oleObj spid="_x0000_s729125" name="Equation" r:id="rId5" imgW="990170" imgH="25389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904163" y="3417959"/>
            <a:ext cx="132042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dirty="0" smtClean="0">
                <a:latin typeface="Calibri"/>
                <a:sym typeface="Symbol"/>
              </a:rPr>
              <a:t>α</a:t>
            </a:r>
            <a:r>
              <a:rPr lang="en-US" altLang="en-US" dirty="0" smtClean="0">
                <a:latin typeface="+mn-lt"/>
              </a:rPr>
              <a:t>  decay:</a:t>
            </a:r>
            <a:endParaRPr lang="en-US" altLang="en-US" dirty="0">
              <a:latin typeface="+mn-lt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904163" y="4165195"/>
            <a:ext cx="141979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dirty="0" smtClean="0">
                <a:latin typeface="Calibri"/>
                <a:sym typeface="Symbol"/>
              </a:rPr>
              <a:t>β</a:t>
            </a:r>
            <a:r>
              <a:rPr lang="en-US" altLang="en-US" i="1" baseline="30000" dirty="0" smtClean="0">
                <a:latin typeface="+mn-lt"/>
              </a:rPr>
              <a:t>–</a:t>
            </a:r>
            <a:r>
              <a:rPr lang="en-US" altLang="en-US" dirty="0" smtClean="0">
                <a:latin typeface="+mn-lt"/>
              </a:rPr>
              <a:t> decay:</a:t>
            </a:r>
            <a:endParaRPr lang="en-US" altLang="en-US" dirty="0">
              <a:latin typeface="+mn-lt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904163" y="4912431"/>
            <a:ext cx="128694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 dirty="0" smtClean="0">
                <a:latin typeface="Calibri"/>
                <a:sym typeface="Symbol"/>
              </a:rPr>
              <a:t>γ</a:t>
            </a:r>
            <a:r>
              <a:rPr lang="en-US" altLang="en-US" dirty="0" smtClean="0">
                <a:latin typeface="+mn-lt"/>
              </a:rPr>
              <a:t> decay:</a:t>
            </a:r>
            <a:endParaRPr lang="en-US" alt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13194" y="4135272"/>
            <a:ext cx="3085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lectron is not a nucleon: A = 0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Charge is –1e: Z = –1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13194" y="4847229"/>
            <a:ext cx="2990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Photon is not a nucleon: A = 0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Charge is 0: Z = 0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13194" y="3386918"/>
            <a:ext cx="41167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rgbClr val="C00000"/>
                </a:solidFill>
                <a:latin typeface="Calibri"/>
              </a:rPr>
              <a:t>α</a:t>
            </a:r>
            <a:r>
              <a:rPr lang="en-US" dirty="0" smtClean="0">
                <a:solidFill>
                  <a:srgbClr val="C00000"/>
                </a:solidFill>
                <a:latin typeface="Calibri"/>
              </a:rPr>
              <a:t> particle</a:t>
            </a:r>
            <a:r>
              <a:rPr lang="en-US" dirty="0" smtClean="0">
                <a:solidFill>
                  <a:srgbClr val="C00000"/>
                </a:solidFill>
              </a:rPr>
              <a:t> has 2 protons, 2 neutrons: A = 4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Charge is +2e: Z = +2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410270" y="5576912"/>
            <a:ext cx="18106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“nuclear isomer</a:t>
            </a:r>
            <a:r>
              <a:rPr lang="en-US" dirty="0" smtClean="0">
                <a:solidFill>
                  <a:srgbClr val="C00000"/>
                </a:solidFill>
              </a:rPr>
              <a:t>” </a:t>
            </a:r>
            <a:r>
              <a:rPr lang="en-US" dirty="0">
                <a:solidFill>
                  <a:srgbClr val="C00000"/>
                </a:solidFill>
              </a:rPr>
              <a:t>excited 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026"/>
          <p:cNvSpPr txBox="1">
            <a:spLocks noChangeArrowheads="1"/>
          </p:cNvSpPr>
          <p:nvPr/>
        </p:nvSpPr>
        <p:spPr bwMode="auto">
          <a:xfrm>
            <a:off x="914400" y="1378803"/>
            <a:ext cx="7315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latin typeface="+mn-lt"/>
              </a:rPr>
              <a:t>A nucleus undergoes </a:t>
            </a:r>
            <a:r>
              <a:rPr lang="el-GR" altLang="en-US" dirty="0" smtClean="0">
                <a:solidFill>
                  <a:srgbClr val="C00000"/>
                </a:solidFill>
                <a:latin typeface="Calibri"/>
                <a:sym typeface="Symbol" pitchFamily="18" charset="2"/>
              </a:rPr>
              <a:t>α</a:t>
            </a:r>
            <a:r>
              <a:rPr lang="en-US" altLang="en-US" dirty="0" smtClean="0">
                <a:latin typeface="+mn-lt"/>
              </a:rPr>
              <a:t> </a:t>
            </a:r>
            <a:r>
              <a:rPr lang="en-US" altLang="en-US" dirty="0">
                <a:latin typeface="+mn-lt"/>
              </a:rPr>
              <a:t>decay. Which of the following is FALSE</a:t>
            </a:r>
            <a:r>
              <a:rPr lang="en-US" altLang="en-US" dirty="0" smtClean="0">
                <a:latin typeface="+mn-lt"/>
              </a:rPr>
              <a:t>?</a:t>
            </a:r>
            <a:endParaRPr lang="en-US" altLang="en-US" dirty="0">
              <a:latin typeface="+mn-lt"/>
            </a:endParaRPr>
          </a:p>
        </p:txBody>
      </p:sp>
      <p:sp>
        <p:nvSpPr>
          <p:cNvPr id="18435" name="Text Box 1029"/>
          <p:cNvSpPr txBox="1">
            <a:spLocks noChangeArrowheads="1"/>
          </p:cNvSpPr>
          <p:nvPr/>
        </p:nvSpPr>
        <p:spPr bwMode="auto">
          <a:xfrm>
            <a:off x="1524000" y="2514600"/>
            <a:ext cx="4865687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Nucleon </a:t>
            </a:r>
            <a:r>
              <a:rPr lang="en-US" alt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number decreases by 4  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Neutron </a:t>
            </a:r>
            <a:r>
              <a:rPr lang="en-US" alt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number decreases by 2   </a:t>
            </a:r>
          </a:p>
          <a:p>
            <a:pPr marL="457200" indent="-457200">
              <a:spcAft>
                <a:spcPts val="600"/>
              </a:spcAft>
              <a:buFont typeface="+mj-lt"/>
              <a:buAutoNum type="alphaUcPeriod"/>
            </a:pPr>
            <a:r>
              <a:rPr lang="en-US" alt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harge </a:t>
            </a:r>
            <a:r>
              <a:rPr lang="en-US" alt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on nucleus increases by 2  </a:t>
            </a:r>
          </a:p>
        </p:txBody>
      </p:sp>
      <p:sp>
        <p:nvSpPr>
          <p:cNvPr id="18436" name="Rectangle 104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+mn-lt"/>
              </a:rPr>
              <a:t>ACT: Checkpoint 2.1</a:t>
            </a:r>
          </a:p>
        </p:txBody>
      </p:sp>
      <p:pic>
        <p:nvPicPr>
          <p:cNvPr id="23" name="Picture 38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3" name="Text Box 6"/>
          <p:cNvSpPr txBox="1">
            <a:spLocks noChangeArrowheads="1"/>
          </p:cNvSpPr>
          <p:nvPr/>
        </p:nvSpPr>
        <p:spPr bwMode="auto">
          <a:xfrm>
            <a:off x="910988" y="1389323"/>
            <a:ext cx="689553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latin typeface="+mn-lt"/>
              </a:rPr>
              <a:t>The nucleus            </a:t>
            </a:r>
            <a:r>
              <a:rPr lang="en-US" altLang="en-US" dirty="0" smtClean="0">
                <a:latin typeface="+mn-lt"/>
              </a:rPr>
              <a:t>undergoes  </a:t>
            </a:r>
            <a:r>
              <a:rPr lang="el-GR" altLang="en-US" dirty="0" smtClean="0">
                <a:latin typeface="+mn-lt"/>
              </a:rPr>
              <a:t>β</a:t>
            </a:r>
            <a:r>
              <a:rPr lang="en-US" altLang="en-US" baseline="30000" dirty="0" smtClean="0">
                <a:latin typeface="+mn-lt"/>
              </a:rPr>
              <a:t>–</a:t>
            </a:r>
            <a:r>
              <a:rPr lang="en-US" altLang="en-US" dirty="0" smtClean="0">
                <a:latin typeface="+mn-lt"/>
              </a:rPr>
              <a:t> </a:t>
            </a:r>
            <a:r>
              <a:rPr lang="en-US" altLang="en-US" dirty="0">
                <a:latin typeface="+mn-lt"/>
              </a:rPr>
              <a:t>decay</a:t>
            </a:r>
            <a:r>
              <a:rPr lang="en-US" altLang="en-US" dirty="0" smtClean="0">
                <a:latin typeface="+mn-lt"/>
              </a:rPr>
              <a:t>. Which of the following is true? </a:t>
            </a:r>
            <a:endParaRPr lang="en-US" altLang="en-US" dirty="0">
              <a:latin typeface="+mn-lt"/>
            </a:endParaRPr>
          </a:p>
        </p:txBody>
      </p:sp>
      <p:sp>
        <p:nvSpPr>
          <p:cNvPr id="19461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T: Checkpoint 2.2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23" name="Picture 38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1821973" y="2500270"/>
            <a:ext cx="54659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The number of protons in the daughter nucleus increases by one. </a:t>
            </a:r>
          </a:p>
          <a:p>
            <a:pPr marL="342900" indent="-342900">
              <a:spcBef>
                <a:spcPct val="50000"/>
              </a:spcBef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The number of neutrons in the daughter nucleus increases by one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641032" name="Object 8"/>
          <p:cNvGraphicFramePr>
            <a:graphicFrameLocks noChangeAspect="1"/>
          </p:cNvGraphicFramePr>
          <p:nvPr/>
        </p:nvGraphicFramePr>
        <p:xfrm>
          <a:off x="2537393" y="1408161"/>
          <a:ext cx="693738" cy="447675"/>
        </p:xfrm>
        <a:graphic>
          <a:graphicData uri="http://schemas.openxmlformats.org/presentationml/2006/ole">
            <p:oleObj spid="_x0000_s641054" name="Equation" r:id="rId5" imgW="393529" imgH="25389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T: Decay reactions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928237" y="1486355"/>
            <a:ext cx="70420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Which of the following decays is NOT allowed?</a:t>
            </a:r>
          </a:p>
        </p:txBody>
      </p:sp>
      <p:sp>
        <p:nvSpPr>
          <p:cNvPr id="20488" name="Text Box 10"/>
          <p:cNvSpPr txBox="1">
            <a:spLocks noChangeArrowheads="1"/>
          </p:cNvSpPr>
          <p:nvPr/>
        </p:nvSpPr>
        <p:spPr bwMode="auto">
          <a:xfrm>
            <a:off x="1620838" y="2486497"/>
            <a:ext cx="4413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0489" name="Text Box 11"/>
          <p:cNvSpPr txBox="1">
            <a:spLocks noChangeArrowheads="1"/>
          </p:cNvSpPr>
          <p:nvPr/>
        </p:nvSpPr>
        <p:spPr bwMode="auto">
          <a:xfrm>
            <a:off x="1620838" y="3288185"/>
            <a:ext cx="4283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.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0490" name="Text Box 12"/>
          <p:cNvSpPr txBox="1">
            <a:spLocks noChangeArrowheads="1"/>
          </p:cNvSpPr>
          <p:nvPr/>
        </p:nvSpPr>
        <p:spPr bwMode="auto">
          <a:xfrm>
            <a:off x="1620838" y="4038455"/>
            <a:ext cx="4251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C.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0491" name="Text Box 13"/>
          <p:cNvSpPr txBox="1">
            <a:spLocks noChangeArrowheads="1"/>
          </p:cNvSpPr>
          <p:nvPr/>
        </p:nvSpPr>
        <p:spPr bwMode="auto">
          <a:xfrm>
            <a:off x="1620838" y="4841399"/>
            <a:ext cx="4435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D.</a:t>
            </a:r>
            <a:endParaRPr lang="en-US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pic>
        <p:nvPicPr>
          <p:cNvPr id="20494" name="Picture 38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42054" name="Object 6"/>
          <p:cNvGraphicFramePr>
            <a:graphicFrameLocks noChangeAspect="1"/>
          </p:cNvGraphicFramePr>
          <p:nvPr/>
        </p:nvGraphicFramePr>
        <p:xfrm>
          <a:off x="2085975" y="2436196"/>
          <a:ext cx="2551113" cy="576262"/>
        </p:xfrm>
        <a:graphic>
          <a:graphicData uri="http://schemas.openxmlformats.org/presentationml/2006/ole">
            <p:oleObj spid="_x0000_s642098" name="Equation" r:id="rId5" imgW="1129810" imgH="253890" progId="Equation.DSMT4">
              <p:embed/>
            </p:oleObj>
          </a:graphicData>
        </a:graphic>
      </p:graphicFrame>
      <p:graphicFrame>
        <p:nvGraphicFramePr>
          <p:cNvPr id="642055" name="Object 7"/>
          <p:cNvGraphicFramePr>
            <a:graphicFrameLocks noChangeAspect="1"/>
          </p:cNvGraphicFramePr>
          <p:nvPr/>
        </p:nvGraphicFramePr>
        <p:xfrm>
          <a:off x="2085975" y="3234069"/>
          <a:ext cx="3035300" cy="574675"/>
        </p:xfrm>
        <a:graphic>
          <a:graphicData uri="http://schemas.openxmlformats.org/presentationml/2006/ole">
            <p:oleObj spid="_x0000_s642099" name="Equation" r:id="rId6" imgW="1345616" imgH="253890" progId="Equation.DSMT4">
              <p:embed/>
            </p:oleObj>
          </a:graphicData>
        </a:graphic>
      </p:graphicFrame>
      <p:graphicFrame>
        <p:nvGraphicFramePr>
          <p:cNvPr id="642056" name="Object 8"/>
          <p:cNvGraphicFramePr>
            <a:graphicFrameLocks noChangeAspect="1"/>
          </p:cNvGraphicFramePr>
          <p:nvPr/>
        </p:nvGraphicFramePr>
        <p:xfrm>
          <a:off x="2085975" y="3990998"/>
          <a:ext cx="2065338" cy="576262"/>
        </p:xfrm>
        <a:graphic>
          <a:graphicData uri="http://schemas.openxmlformats.org/presentationml/2006/ole">
            <p:oleObj spid="_x0000_s642100" name="Equation" r:id="rId7" imgW="914400" imgH="254000" progId="Equation.DSMT4">
              <p:embed/>
            </p:oleObj>
          </a:graphicData>
        </a:graphic>
      </p:graphicFrame>
      <p:graphicFrame>
        <p:nvGraphicFramePr>
          <p:cNvPr id="642057" name="Object 9"/>
          <p:cNvGraphicFramePr>
            <a:graphicFrameLocks noChangeAspect="1"/>
          </p:cNvGraphicFramePr>
          <p:nvPr/>
        </p:nvGraphicFramePr>
        <p:xfrm>
          <a:off x="2085975" y="4773635"/>
          <a:ext cx="3436938" cy="574675"/>
        </p:xfrm>
        <a:graphic>
          <a:graphicData uri="http://schemas.openxmlformats.org/presentationml/2006/ole">
            <p:oleObj spid="_x0000_s642101" name="Equation" r:id="rId8" imgW="1524000" imgH="254000" progId="Equation.DSMT4">
              <p:embed/>
            </p:oleObj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k nuclear interaction</a:t>
            </a:r>
            <a:endParaRPr lang="en-US" dirty="0"/>
          </a:p>
        </p:txBody>
      </p:sp>
      <p:pic>
        <p:nvPicPr>
          <p:cNvPr id="4" name="Picture 2" descr="http://outreach.atnf.csiro.au/education/senior/cosmicengine/images/sun/neutrondecay.g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6689" r="32652"/>
          <a:stretch/>
        </p:blipFill>
        <p:spPr bwMode="auto">
          <a:xfrm>
            <a:off x="5212184" y="2506884"/>
            <a:ext cx="3099306" cy="188334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282892" y="2645656"/>
            <a:ext cx="3411941" cy="1967289"/>
            <a:chOff x="5445460" y="2550120"/>
            <a:chExt cx="3411941" cy="1967289"/>
          </a:xfrm>
        </p:grpSpPr>
        <p:grpSp>
          <p:nvGrpSpPr>
            <p:cNvPr id="8" name="Group 26"/>
            <p:cNvGrpSpPr/>
            <p:nvPr/>
          </p:nvGrpSpPr>
          <p:grpSpPr>
            <a:xfrm>
              <a:off x="5445460" y="2579427"/>
              <a:ext cx="3411941" cy="1937982"/>
              <a:chOff x="5268036" y="2565779"/>
              <a:chExt cx="3411941" cy="1937982"/>
            </a:xfrm>
          </p:grpSpPr>
          <p:pic>
            <p:nvPicPr>
              <p:cNvPr id="11" name="Picture 44" descr="http://outreach.atnf.csiro.au/education/senior/cosmicengine/images/sun/betadecay.gif"/>
              <p:cNvPicPr>
                <a:picLocks noChangeAspect="1" noChangeArrowheads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 t="19071" r="29097" b="11940"/>
              <a:stretch/>
            </p:blipFill>
            <p:spPr bwMode="auto">
              <a:xfrm>
                <a:off x="5268036" y="2565779"/>
                <a:ext cx="3275463" cy="1774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 useBgFill="1">
            <p:nvSpPr>
              <p:cNvPr id="12" name="Rectangle 11"/>
              <p:cNvSpPr/>
              <p:nvPr/>
            </p:nvSpPr>
            <p:spPr>
              <a:xfrm rot="854494">
                <a:off x="7792873" y="3330053"/>
                <a:ext cx="887104" cy="117370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 useBgFill="1">
            <p:nvSpPr>
              <p:cNvPr id="13" name="Rectangle 12"/>
              <p:cNvSpPr/>
              <p:nvPr/>
            </p:nvSpPr>
            <p:spPr>
              <a:xfrm rot="854494">
                <a:off x="7118109" y="3986115"/>
                <a:ext cx="197476" cy="13248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 bwMode="auto">
            <a:xfrm flipV="1">
              <a:off x="6629400" y="2750024"/>
              <a:ext cx="152400" cy="304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0" name="Object 12"/>
            <p:cNvGraphicFramePr>
              <a:graphicFrameLocks noChangeAspect="1"/>
            </p:cNvGraphicFramePr>
            <p:nvPr/>
          </p:nvGraphicFramePr>
          <p:xfrm>
            <a:off x="6775826" y="2550120"/>
            <a:ext cx="173038" cy="206375"/>
          </p:xfrm>
          <a:graphic>
            <a:graphicData uri="http://schemas.openxmlformats.org/presentationml/2006/ole">
              <p:oleObj spid="_x0000_s730149" name="Equation" r:id="rId5" imgW="139579" imgH="164957" progId="Equation.DSMT4">
                <p:embed/>
              </p:oleObj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914400" y="5691121"/>
            <a:ext cx="76159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“Weak” interaction is mechanism behind this decay process</a:t>
            </a:r>
            <a:endParaRPr lang="en-US" sz="2400" dirty="0"/>
          </a:p>
        </p:txBody>
      </p:sp>
      <p:graphicFrame>
        <p:nvGraphicFramePr>
          <p:cNvPr id="730117" name="Object 5"/>
          <p:cNvGraphicFramePr>
            <a:graphicFrameLocks noChangeAspect="1"/>
          </p:cNvGraphicFramePr>
          <p:nvPr/>
        </p:nvGraphicFramePr>
        <p:xfrm>
          <a:off x="1077770" y="4462464"/>
          <a:ext cx="3363912" cy="484187"/>
        </p:xfrm>
        <a:graphic>
          <a:graphicData uri="http://schemas.openxmlformats.org/presentationml/2006/ole">
            <p:oleObj spid="_x0000_s730150" name="Equation" r:id="rId6" imgW="1497950" imgH="215806" progId="Equation.DSMT4">
              <p:embed/>
            </p:oleObj>
          </a:graphicData>
        </a:graphic>
      </p:graphicFrame>
      <p:graphicFrame>
        <p:nvGraphicFramePr>
          <p:cNvPr id="730118" name="Object 6"/>
          <p:cNvGraphicFramePr>
            <a:graphicFrameLocks noChangeAspect="1"/>
          </p:cNvGraphicFramePr>
          <p:nvPr/>
        </p:nvGraphicFramePr>
        <p:xfrm>
          <a:off x="5327673" y="4462464"/>
          <a:ext cx="2593975" cy="484188"/>
        </p:xfrm>
        <a:graphic>
          <a:graphicData uri="http://schemas.openxmlformats.org/presentationml/2006/ole">
            <p:oleObj spid="_x0000_s730151" name="Equation" r:id="rId7" imgW="1155199" imgH="215806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119117" y="6141495"/>
            <a:ext cx="5954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Range only 10</a:t>
            </a:r>
            <a:r>
              <a:rPr lang="en-US" baseline="30000" dirty="0" smtClean="0">
                <a:solidFill>
                  <a:srgbClr val="C00000"/>
                </a:solidFill>
              </a:rPr>
              <a:t>–18</a:t>
            </a:r>
            <a:r>
              <a:rPr lang="en-US" dirty="0" smtClean="0">
                <a:solidFill>
                  <a:srgbClr val="C00000"/>
                </a:solidFill>
              </a:rPr>
              <a:t> m and 10</a:t>
            </a:r>
            <a:r>
              <a:rPr lang="en-US" baseline="30000" dirty="0" smtClean="0">
                <a:solidFill>
                  <a:srgbClr val="C00000"/>
                </a:solidFill>
              </a:rPr>
              <a:t>–6</a:t>
            </a:r>
            <a:r>
              <a:rPr lang="en-US" dirty="0" smtClean="0">
                <a:solidFill>
                  <a:srgbClr val="C00000"/>
                </a:solidFill>
              </a:rPr>
              <a:t>× weaker than strong interaction!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03026" y="1285160"/>
            <a:ext cx="70536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>
                <a:latin typeface="Calibri"/>
              </a:rPr>
              <a:t>α</a:t>
            </a:r>
            <a:r>
              <a:rPr lang="en-US" sz="2400" dirty="0" smtClean="0">
                <a:latin typeface="Calibri"/>
              </a:rPr>
              <a:t> </a:t>
            </a:r>
            <a:r>
              <a:rPr lang="en-US" sz="2400" dirty="0" smtClean="0"/>
              <a:t>decay is a fission reaction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(strong force vs. Coulomb repulsion)</a:t>
            </a:r>
          </a:p>
          <a:p>
            <a:r>
              <a:rPr lang="en-US" sz="2400" dirty="0" smtClean="0">
                <a:latin typeface="Calibri"/>
              </a:rPr>
              <a:t>γ decay is transition between nuclear energy levels</a:t>
            </a:r>
          </a:p>
          <a:p>
            <a:r>
              <a:rPr lang="el-GR" sz="2400" dirty="0" smtClean="0"/>
              <a:t>β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decay converts a neutron into a proton: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495800" y="3098035"/>
            <a:ext cx="4651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/>
              <a:t>=</a:t>
            </a:r>
            <a:endParaRPr lang="en-US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active decay rat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734210" name="Object 2"/>
          <p:cNvGraphicFramePr>
            <a:graphicFrameLocks noChangeAspect="1"/>
          </p:cNvGraphicFramePr>
          <p:nvPr/>
        </p:nvGraphicFramePr>
        <p:xfrm>
          <a:off x="3794030" y="1896627"/>
          <a:ext cx="1633538" cy="890588"/>
        </p:xfrm>
        <a:graphic>
          <a:graphicData uri="http://schemas.openxmlformats.org/presentationml/2006/ole">
            <p:oleObj spid="_x0000_s734255" name="Equation" r:id="rId3" imgW="723586" imgH="393529" progId="Equation.DSMT4">
              <p:embed/>
            </p:oleObj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2933"/>
          <a:stretch>
            <a:fillRect/>
          </a:stretch>
        </p:blipFill>
        <p:spPr bwMode="auto">
          <a:xfrm>
            <a:off x="5962714" y="2429025"/>
            <a:ext cx="3028886" cy="32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34211" name="Object 3"/>
          <p:cNvGraphicFramePr>
            <a:graphicFrameLocks noChangeAspect="1"/>
          </p:cNvGraphicFramePr>
          <p:nvPr/>
        </p:nvGraphicFramePr>
        <p:xfrm>
          <a:off x="949325" y="3976829"/>
          <a:ext cx="1544638" cy="449263"/>
        </p:xfrm>
        <a:graphic>
          <a:graphicData uri="http://schemas.openxmlformats.org/presentationml/2006/ole">
            <p:oleObj spid="_x0000_s734256" name="Equation" r:id="rId5" imgW="875920" imgH="253890" progId="Equation.DSMT4">
              <p:embed/>
            </p:oleObj>
          </a:graphicData>
        </a:graphic>
      </p:graphicFrame>
      <p:graphicFrame>
        <p:nvGraphicFramePr>
          <p:cNvPr id="734212" name="Object 4"/>
          <p:cNvGraphicFramePr>
            <a:graphicFrameLocks noChangeAspect="1"/>
          </p:cNvGraphicFramePr>
          <p:nvPr/>
        </p:nvGraphicFramePr>
        <p:xfrm>
          <a:off x="2489911" y="3978440"/>
          <a:ext cx="1276350" cy="449263"/>
        </p:xfrm>
        <a:graphic>
          <a:graphicData uri="http://schemas.openxmlformats.org/presentationml/2006/ole">
            <p:oleObj spid="_x0000_s734257" name="Equation" r:id="rId6" imgW="723586" imgH="253890" progId="Equation.DSMT4">
              <p:embed/>
            </p:oleObj>
          </a:graphicData>
        </a:graphic>
      </p:graphicFrame>
      <p:graphicFrame>
        <p:nvGraphicFramePr>
          <p:cNvPr id="734214" name="Object 6"/>
          <p:cNvGraphicFramePr>
            <a:graphicFrameLocks noChangeAspect="1"/>
          </p:cNvGraphicFramePr>
          <p:nvPr/>
        </p:nvGraphicFramePr>
        <p:xfrm>
          <a:off x="1144658" y="4484687"/>
          <a:ext cx="2060575" cy="696913"/>
        </p:xfrm>
        <a:graphic>
          <a:graphicData uri="http://schemas.openxmlformats.org/presentationml/2006/ole">
            <p:oleObj spid="_x0000_s734258" name="Equation" r:id="rId7" imgW="1167893" imgH="393529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3711054" y="1861276"/>
            <a:ext cx="1752600" cy="990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837898" y="1981200"/>
            <a:ext cx="1958455" cy="646331"/>
            <a:chOff x="5204345" y="2967465"/>
            <a:chExt cx="1958455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5204345" y="2967465"/>
              <a:ext cx="145234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“Activity” or rate of decay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6544101" y="3308996"/>
              <a:ext cx="618699" cy="32139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189861" y="2479974"/>
            <a:ext cx="1638869" cy="909557"/>
            <a:chOff x="5323076" y="2157528"/>
            <a:chExt cx="1638869" cy="909557"/>
          </a:xfrm>
        </p:grpSpPr>
        <p:sp>
          <p:nvSpPr>
            <p:cNvPr id="15" name="TextBox 14"/>
            <p:cNvSpPr txBox="1"/>
            <p:nvPr/>
          </p:nvSpPr>
          <p:spPr>
            <a:xfrm>
              <a:off x="5323076" y="2697753"/>
              <a:ext cx="16388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Decay constant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6" name="Straight Arrow Connector 15"/>
            <p:cNvCxnSpPr>
              <a:stCxn id="15" idx="0"/>
            </p:cNvCxnSpPr>
            <p:nvPr/>
          </p:nvCxnSpPr>
          <p:spPr>
            <a:xfrm flipV="1">
              <a:off x="6142511" y="2157528"/>
              <a:ext cx="570" cy="540225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/>
          <p:cNvGrpSpPr/>
          <p:nvPr/>
        </p:nvGrpSpPr>
        <p:grpSpPr>
          <a:xfrm>
            <a:off x="5364709" y="1752600"/>
            <a:ext cx="2483891" cy="646331"/>
            <a:chOff x="4360459" y="2807735"/>
            <a:chExt cx="2018161" cy="646331"/>
          </a:xfrm>
        </p:grpSpPr>
        <p:sp>
          <p:nvSpPr>
            <p:cNvPr id="18" name="TextBox 17"/>
            <p:cNvSpPr txBox="1"/>
            <p:nvPr/>
          </p:nvSpPr>
          <p:spPr>
            <a:xfrm>
              <a:off x="5029198" y="2807735"/>
              <a:ext cx="134942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Number of un-decayed nuclei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>
              <a:stCxn id="18" idx="1"/>
            </p:cNvCxnSpPr>
            <p:nvPr/>
          </p:nvCxnSpPr>
          <p:spPr>
            <a:xfrm flipH="1">
              <a:off x="4360459" y="3130901"/>
              <a:ext cx="668739" cy="2875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/>
          <p:cNvSpPr txBox="1"/>
          <p:nvPr/>
        </p:nvSpPr>
        <p:spPr>
          <a:xfrm>
            <a:off x="3276600" y="44958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“Half-life” = time for ½ of the nuclei to decay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14400" y="5678269"/>
            <a:ext cx="64443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Ex: At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t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T</a:t>
            </a:r>
            <a:r>
              <a:rPr lang="en-US" baseline="-25000" dirty="0" smtClean="0">
                <a:solidFill>
                  <a:schemeClr val="accent5">
                    <a:lumMod val="75000"/>
                  </a:schemeClr>
                </a:solidFill>
              </a:rPr>
              <a:t>1/2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½ the nuclei survived &amp; the activity decreased by ½</a:t>
            </a:r>
          </a:p>
          <a:p>
            <a:pPr marL="287338" indent="-287338"/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	At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t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= 2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T</a:t>
            </a:r>
            <a:r>
              <a:rPr lang="en-US" baseline="-25000" dirty="0" smtClean="0">
                <a:solidFill>
                  <a:schemeClr val="accent5">
                    <a:lumMod val="75000"/>
                  </a:schemeClr>
                </a:solidFill>
              </a:rPr>
              <a:t>1/2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¼ the nuclei survived &amp; the activity decreased by ¼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371600" y="28194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s: “Becquerel” (1 </a:t>
            </a:r>
            <a:r>
              <a:rPr lang="en-US" dirty="0" err="1" smtClean="0"/>
              <a:t>Bq</a:t>
            </a:r>
            <a:r>
              <a:rPr lang="en-US" dirty="0" smtClean="0"/>
              <a:t> </a:t>
            </a:r>
            <a:r>
              <a:rPr lang="en-US" dirty="0" smtClean="0">
                <a:sym typeface="Symbol"/>
              </a:rPr>
              <a:t></a:t>
            </a:r>
            <a:r>
              <a:rPr lang="en-US" dirty="0" smtClean="0"/>
              <a:t> 1 decay/s)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914400" y="1295400"/>
            <a:ext cx="42283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ecay reactions are probabilistic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 Fundamental forces of Natur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600200" y="1524000"/>
            <a:ext cx="5558509" cy="17912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None/>
            </a:pPr>
            <a:r>
              <a:rPr lang="en-US" sz="2400" dirty="0" smtClean="0">
                <a:latin typeface="+mj-lt"/>
              </a:rPr>
              <a:t>Gravitational force (solar system, galaxies)</a:t>
            </a:r>
          </a:p>
          <a:p>
            <a:pPr>
              <a:spcAft>
                <a:spcPts val="600"/>
              </a:spcAft>
              <a:buNone/>
            </a:pPr>
            <a:r>
              <a:rPr lang="en-US" sz="2400" dirty="0" smtClean="0">
                <a:latin typeface="+mj-lt"/>
              </a:rPr>
              <a:t>Electromagnetic force (atoms, molecules)</a:t>
            </a:r>
          </a:p>
          <a:p>
            <a:pPr>
              <a:spcAft>
                <a:spcPts val="600"/>
              </a:spcAft>
              <a:buNone/>
            </a:pPr>
            <a:r>
              <a:rPr lang="en-US" sz="2400" dirty="0" smtClean="0">
                <a:latin typeface="+mj-lt"/>
              </a:rPr>
              <a:t>Strong force (atomic nuclei)</a:t>
            </a:r>
          </a:p>
          <a:p>
            <a:pPr>
              <a:spcAft>
                <a:spcPts val="600"/>
              </a:spcAft>
              <a:buNone/>
            </a:pPr>
            <a:r>
              <a:rPr lang="en-US" sz="2400" dirty="0" smtClean="0">
                <a:latin typeface="+mj-lt"/>
              </a:rPr>
              <a:t>Weak force (radioactive decay)</a:t>
            </a:r>
            <a:endParaRPr lang="en-US" sz="2400" dirty="0">
              <a:latin typeface="+mj-lt"/>
            </a:endParaRPr>
          </a:p>
        </p:txBody>
      </p:sp>
      <p:grpSp>
        <p:nvGrpSpPr>
          <p:cNvPr id="2" name="Group 25"/>
          <p:cNvGrpSpPr/>
          <p:nvPr/>
        </p:nvGrpSpPr>
        <p:grpSpPr>
          <a:xfrm>
            <a:off x="533400" y="2514600"/>
            <a:ext cx="1066800" cy="685800"/>
            <a:chOff x="457200" y="2514600"/>
            <a:chExt cx="1066800" cy="685800"/>
          </a:xfrm>
        </p:grpSpPr>
        <p:sp>
          <p:nvSpPr>
            <p:cNvPr id="13" name="TextBox 12"/>
            <p:cNvSpPr txBox="1"/>
            <p:nvPr/>
          </p:nvSpPr>
          <p:spPr>
            <a:xfrm>
              <a:off x="457200" y="2590800"/>
              <a:ext cx="9130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rgbClr val="008000"/>
                  </a:solidFill>
                  <a:latin typeface="+mj-lt"/>
                </a:rPr>
                <a:t>Today</a:t>
              </a:r>
              <a:endParaRPr lang="en-US" sz="2400" dirty="0">
                <a:solidFill>
                  <a:srgbClr val="008000"/>
                </a:solidFill>
                <a:latin typeface="+mj-lt"/>
              </a:endParaRPr>
            </a:p>
          </p:txBody>
        </p:sp>
        <p:sp>
          <p:nvSpPr>
            <p:cNvPr id="15" name="AutoShape 148"/>
            <p:cNvSpPr>
              <a:spLocks/>
            </p:cNvSpPr>
            <p:nvPr/>
          </p:nvSpPr>
          <p:spPr bwMode="auto">
            <a:xfrm>
              <a:off x="1371600" y="2514600"/>
              <a:ext cx="152400" cy="6858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5400">
              <a:solidFill>
                <a:srgbClr val="339933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  <p:grpSp>
        <p:nvGrpSpPr>
          <p:cNvPr id="3" name="Group 32"/>
          <p:cNvGrpSpPr/>
          <p:nvPr/>
        </p:nvGrpSpPr>
        <p:grpSpPr>
          <a:xfrm>
            <a:off x="5180730" y="3900785"/>
            <a:ext cx="2210670" cy="1985665"/>
            <a:chOff x="5180730" y="4186535"/>
            <a:chExt cx="2210670" cy="1985665"/>
          </a:xfrm>
        </p:grpSpPr>
        <p:pic>
          <p:nvPicPr>
            <p:cNvPr id="16" name="Picture 37" descr="http://hadron.physics.fsu.edu/~crede/IMAGES/panels-5.gif"/>
            <p:cNvPicPr>
              <a:picLocks noChangeAspect="1" noChangeArrowheads="1"/>
            </p:cNvPicPr>
            <p:nvPr/>
          </p:nvPicPr>
          <p:blipFill rotWithShape="1"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t="33333" r="6666" b="6667"/>
            <a:stretch/>
          </p:blipFill>
          <p:spPr bwMode="auto">
            <a:xfrm>
              <a:off x="5188712" y="4186535"/>
              <a:ext cx="2133600" cy="13716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188712" y="4719935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latin typeface="+mn-lt"/>
                </a:rPr>
                <a:t>&lt;</a:t>
              </a:r>
              <a:endParaRPr lang="en-US" dirty="0">
                <a:latin typeface="+mn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180730" y="5710535"/>
              <a:ext cx="22106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latin typeface="+mn-lt"/>
                </a:rPr>
                <a:t>Electromagnetic</a:t>
              </a:r>
              <a:endParaRPr lang="en-US" sz="2400" dirty="0">
                <a:latin typeface="+mn-lt"/>
              </a:endParaRPr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7474712" y="3976985"/>
            <a:ext cx="1524000" cy="1909465"/>
            <a:chOff x="7474712" y="4262735"/>
            <a:chExt cx="1524000" cy="1909465"/>
          </a:xfrm>
        </p:grpSpPr>
        <p:pic>
          <p:nvPicPr>
            <p:cNvPr id="17" name="Picture 5" descr="http://hadron.physics.fsu.edu/~crede/IMAGES/panels-6.gif"/>
            <p:cNvPicPr>
              <a:picLocks noChangeAspect="1" noChangeArrowheads="1"/>
            </p:cNvPicPr>
            <p:nvPr/>
          </p:nvPicPr>
          <p:blipFill rotWithShape="1"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l="25852" t="25420" r="27481" b="11246"/>
            <a:stretch/>
          </p:blipFill>
          <p:spPr bwMode="auto">
            <a:xfrm>
              <a:off x="7931912" y="4262735"/>
              <a:ext cx="1066800" cy="14478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7474712" y="4719935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latin typeface="+mn-lt"/>
                </a:rPr>
                <a:t>&lt;</a:t>
              </a:r>
              <a:endParaRPr lang="en-US" dirty="0">
                <a:latin typeface="+mn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931912" y="5710535"/>
              <a:ext cx="9988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latin typeface="+mn-lt"/>
                </a:rPr>
                <a:t>Strong</a:t>
              </a:r>
              <a:endParaRPr lang="en-US" sz="2400" dirty="0">
                <a:latin typeface="+mn-lt"/>
              </a:endParaRPr>
            </a:p>
          </p:txBody>
        </p:sp>
      </p:grpSp>
      <p:grpSp>
        <p:nvGrpSpPr>
          <p:cNvPr id="6" name="Group 30"/>
          <p:cNvGrpSpPr/>
          <p:nvPr/>
        </p:nvGrpSpPr>
        <p:grpSpPr>
          <a:xfrm>
            <a:off x="152400" y="3900785"/>
            <a:ext cx="2154063" cy="1985665"/>
            <a:chOff x="152400" y="4186535"/>
            <a:chExt cx="2154063" cy="1985665"/>
          </a:xfrm>
        </p:grpSpPr>
        <p:sp>
          <p:nvSpPr>
            <p:cNvPr id="24" name="TextBox 23"/>
            <p:cNvSpPr txBox="1"/>
            <p:nvPr/>
          </p:nvSpPr>
          <p:spPr>
            <a:xfrm>
              <a:off x="230822" y="5710535"/>
              <a:ext cx="17904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latin typeface="+mn-lt"/>
                </a:rPr>
                <a:t>Gravitational</a:t>
              </a:r>
              <a:endParaRPr lang="en-US" sz="2400" dirty="0">
                <a:latin typeface="+mn-lt"/>
              </a:endParaRPr>
            </a:p>
          </p:txBody>
        </p:sp>
        <p:pic>
          <p:nvPicPr>
            <p:cNvPr id="113666" name="Picture 2" descr="http://images.tutorvista.com/cms/images/83/objects-attracted-towards-the-earth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" y="4186535"/>
              <a:ext cx="2154063" cy="15240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7" name="Group 31"/>
          <p:cNvGrpSpPr/>
          <p:nvPr/>
        </p:nvGrpSpPr>
        <p:grpSpPr>
          <a:xfrm>
            <a:off x="2362200" y="3900785"/>
            <a:ext cx="2819400" cy="1985665"/>
            <a:chOff x="2362200" y="4186535"/>
            <a:chExt cx="2819400" cy="1985665"/>
          </a:xfrm>
        </p:grpSpPr>
        <p:pic>
          <p:nvPicPr>
            <p:cNvPr id="14" name="Picture 44" descr="http://outreach.atnf.csiro.au/education/senior/cosmicengine/images/sun/betadecay.gif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 t="17756" r="42818" b="14836"/>
            <a:stretch/>
          </p:blipFill>
          <p:spPr bwMode="auto">
            <a:xfrm>
              <a:off x="2743200" y="4186535"/>
              <a:ext cx="2438400" cy="16002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3276600" y="5710535"/>
              <a:ext cx="8883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latin typeface="+mn-lt"/>
                </a:rPr>
                <a:t>Weak</a:t>
              </a:r>
              <a:endParaRPr lang="en-US" sz="2400" dirty="0">
                <a:latin typeface="+mn-lt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362200" y="4719935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latin typeface="+mn-lt"/>
                </a:rPr>
                <a:t>&lt;</a:t>
              </a:r>
              <a:endParaRPr lang="en-US" dirty="0">
                <a:latin typeface="+mn-lt"/>
              </a:endParaRPr>
            </a:p>
          </p:txBody>
        </p:sp>
      </p:grpSp>
      <p:grpSp>
        <p:nvGrpSpPr>
          <p:cNvPr id="8" name="Group 29"/>
          <p:cNvGrpSpPr/>
          <p:nvPr/>
        </p:nvGrpSpPr>
        <p:grpSpPr>
          <a:xfrm>
            <a:off x="0" y="6087130"/>
            <a:ext cx="9144000" cy="523220"/>
            <a:chOff x="0" y="3591580"/>
            <a:chExt cx="9144000" cy="523220"/>
          </a:xfrm>
        </p:grpSpPr>
        <p:sp>
          <p:nvSpPr>
            <p:cNvPr id="29" name="Rectangle 28"/>
            <p:cNvSpPr/>
            <p:nvPr/>
          </p:nvSpPr>
          <p:spPr>
            <a:xfrm>
              <a:off x="0" y="3657600"/>
              <a:ext cx="9144000" cy="457200"/>
            </a:xfrm>
            <a:prstGeom prst="rect">
              <a:avLst/>
            </a:prstGeom>
            <a:gradFill flip="none" rotWithShape="1">
              <a:gsLst>
                <a:gs pos="0">
                  <a:srgbClr val="C00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543800" y="3591580"/>
              <a:ext cx="154003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chemeClr val="bg1"/>
                  </a:solidFill>
                  <a:latin typeface="+mn-lt"/>
                </a:rPr>
                <a:t>strongest</a:t>
              </a:r>
              <a:endParaRPr lang="en-US" sz="2800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67654" y="3591580"/>
              <a:ext cx="137460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chemeClr val="bg1"/>
                  </a:solidFill>
                  <a:latin typeface="+mn-lt"/>
                </a:rPr>
                <a:t>weakest</a:t>
              </a:r>
              <a:endParaRPr lang="en-US" sz="2800" dirty="0">
                <a:solidFill>
                  <a:schemeClr val="bg1"/>
                </a:solidFill>
                <a:latin typeface="+mn-lt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alculation: carbon dating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914400" y="1295400"/>
            <a:ext cx="38862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smtClean="0">
                <a:latin typeface="+mn-lt"/>
              </a:rPr>
              <a:t>1 in ~8 × 10</a:t>
            </a:r>
            <a:r>
              <a:rPr lang="en-US" sz="2000" baseline="30000" dirty="0" smtClean="0">
                <a:latin typeface="+mn-lt"/>
              </a:rPr>
              <a:t>11</a:t>
            </a:r>
            <a:r>
              <a:rPr lang="en-US" sz="2000" dirty="0" smtClean="0">
                <a:latin typeface="+mn-lt"/>
              </a:rPr>
              <a:t> C atoms </a:t>
            </a:r>
            <a:r>
              <a:rPr lang="en-US" sz="2000" dirty="0">
                <a:latin typeface="+mn-lt"/>
              </a:rPr>
              <a:t>is </a:t>
            </a:r>
            <a:r>
              <a:rPr lang="en-US" sz="2000" baseline="30000" dirty="0" smtClean="0">
                <a:latin typeface="+mn-lt"/>
              </a:rPr>
              <a:t>14</a:t>
            </a:r>
            <a:r>
              <a:rPr lang="en-US" sz="2000" dirty="0" smtClean="0">
                <a:latin typeface="+mn-lt"/>
              </a:rPr>
              <a:t>C and </a:t>
            </a:r>
            <a:r>
              <a:rPr lang="el-GR" sz="2000" dirty="0" smtClean="0">
                <a:latin typeface="Calibri"/>
              </a:rPr>
              <a:t>β</a:t>
            </a:r>
            <a:r>
              <a:rPr lang="en-US" sz="2000" baseline="30000" dirty="0" smtClean="0">
                <a:latin typeface="+mn-lt"/>
              </a:rPr>
              <a:t>–</a:t>
            </a:r>
            <a:r>
              <a:rPr lang="en-US" sz="2000" dirty="0" smtClean="0">
                <a:latin typeface="+mn-lt"/>
              </a:rPr>
              <a:t> decays </a:t>
            </a:r>
            <a:r>
              <a:rPr lang="en-US" sz="2000" dirty="0">
                <a:latin typeface="+mn-lt"/>
              </a:rPr>
              <a:t>with a </a:t>
            </a:r>
            <a:r>
              <a:rPr lang="en-US" sz="2000" i="1" dirty="0" smtClean="0">
                <a:latin typeface="+mn-lt"/>
              </a:rPr>
              <a:t>T</a:t>
            </a:r>
            <a:r>
              <a:rPr lang="en-US" sz="2000" baseline="-25000" dirty="0" smtClean="0">
                <a:latin typeface="+mn-lt"/>
              </a:rPr>
              <a:t>1/2</a:t>
            </a:r>
            <a:r>
              <a:rPr lang="en-US" sz="2000" dirty="0" smtClean="0">
                <a:latin typeface="+mn-lt"/>
              </a:rPr>
              <a:t> of </a:t>
            </a:r>
            <a:r>
              <a:rPr lang="en-US" sz="2000" dirty="0">
                <a:latin typeface="+mn-lt"/>
              </a:rPr>
              <a:t>5730 years. Determine </a:t>
            </a:r>
            <a:r>
              <a:rPr lang="en-US" sz="2000" dirty="0" smtClean="0">
                <a:latin typeface="+mn-lt"/>
              </a:rPr>
              <a:t>how many decays/s </a:t>
            </a:r>
            <a:r>
              <a:rPr lang="en-US" sz="2000" dirty="0">
                <a:latin typeface="+mn-lt"/>
              </a:rPr>
              <a:t>per gram of </a:t>
            </a:r>
            <a:r>
              <a:rPr lang="en-US" sz="2000" dirty="0" smtClean="0">
                <a:latin typeface="+mn-lt"/>
              </a:rPr>
              <a:t>carbon occur in a living organism.</a:t>
            </a:r>
            <a:endParaRPr lang="en-US" sz="2000" dirty="0">
              <a:latin typeface="+mn-lt"/>
            </a:endParaRPr>
          </a:p>
        </p:txBody>
      </p:sp>
      <p:graphicFrame>
        <p:nvGraphicFramePr>
          <p:cNvPr id="394240" name="Object 0"/>
          <p:cNvGraphicFramePr>
            <a:graphicFrameLocks noChangeAspect="1"/>
          </p:cNvGraphicFramePr>
          <p:nvPr/>
        </p:nvGraphicFramePr>
        <p:xfrm>
          <a:off x="990600" y="2971800"/>
          <a:ext cx="1206500" cy="647700"/>
        </p:xfrm>
        <a:graphic>
          <a:graphicData uri="http://schemas.openxmlformats.org/presentationml/2006/ole">
            <p:oleObj spid="_x0000_s645230" name="Equation" r:id="rId4" imgW="685800" imgH="368300" progId="Equation.DSMT4">
              <p:embed/>
            </p:oleObj>
          </a:graphicData>
        </a:graphic>
      </p:graphicFrame>
      <p:graphicFrame>
        <p:nvGraphicFramePr>
          <p:cNvPr id="394242" name="Object 2"/>
          <p:cNvGraphicFramePr>
            <a:graphicFrameLocks noChangeAspect="1"/>
          </p:cNvGraphicFramePr>
          <p:nvPr/>
        </p:nvGraphicFramePr>
        <p:xfrm>
          <a:off x="990600" y="4202112"/>
          <a:ext cx="865187" cy="709613"/>
        </p:xfrm>
        <a:graphic>
          <a:graphicData uri="http://schemas.openxmlformats.org/presentationml/2006/ole">
            <p:oleObj spid="_x0000_s645231" name="Equation" r:id="rId5" imgW="494870" imgH="406048" progId="Equation.DSMT4">
              <p:embed/>
            </p:oleObj>
          </a:graphicData>
        </a:graphic>
      </p:graphicFrame>
      <p:pic>
        <p:nvPicPr>
          <p:cNvPr id="645132" name="Picture 12" descr="http://link.springer.com/static-content/images/130/prt%253A978-90-481-2639-2%252F16/MediaObjects/978-90-481-2639-2_16_Part_Fig1-127_HTML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00600" y="1295400"/>
            <a:ext cx="4099715" cy="420220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9" name="TextBox 18"/>
          <p:cNvSpPr txBox="1"/>
          <p:nvPr/>
        </p:nvSpPr>
        <p:spPr>
          <a:xfrm>
            <a:off x="914400" y="5269468"/>
            <a:ext cx="314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Number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N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of </a:t>
            </a:r>
            <a:r>
              <a:rPr lang="en-US" baseline="30000" dirty="0" smtClean="0">
                <a:solidFill>
                  <a:schemeClr val="accent5">
                    <a:lumMod val="75000"/>
                  </a:schemeClr>
                </a:solidFill>
              </a:rPr>
              <a:t>14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C atoms per gm: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645135" name="Object 15"/>
          <p:cNvGraphicFramePr>
            <a:graphicFrameLocks noChangeAspect="1"/>
          </p:cNvGraphicFramePr>
          <p:nvPr/>
        </p:nvGraphicFramePr>
        <p:xfrm>
          <a:off x="974725" y="5605463"/>
          <a:ext cx="2378075" cy="777875"/>
        </p:xfrm>
        <a:graphic>
          <a:graphicData uri="http://schemas.openxmlformats.org/presentationml/2006/ole">
            <p:oleObj spid="_x0000_s645235" name="Equation" r:id="rId7" imgW="1358310" imgH="444307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914400" y="3821668"/>
            <a:ext cx="1672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Decay constant: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T: Carbon dating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903551" y="1295400"/>
            <a:ext cx="73260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latin typeface="+mn-lt"/>
              </a:rPr>
              <a:t>In the previous example we found that the </a:t>
            </a:r>
            <a:r>
              <a:rPr lang="en-US" baseline="30000" dirty="0" smtClean="0">
                <a:latin typeface="+mn-lt"/>
              </a:rPr>
              <a:t>14</a:t>
            </a:r>
            <a:r>
              <a:rPr lang="en-US" dirty="0" smtClean="0">
                <a:latin typeface="+mn-lt"/>
              </a:rPr>
              <a:t>C activity in living organisms is 0.24 </a:t>
            </a:r>
            <a:r>
              <a:rPr lang="en-US" dirty="0" err="1" smtClean="0">
                <a:latin typeface="+mn-lt"/>
              </a:rPr>
              <a:t>Bq</a:t>
            </a:r>
            <a:r>
              <a:rPr lang="en-US" dirty="0" smtClean="0">
                <a:latin typeface="+mn-lt"/>
              </a:rPr>
              <a:t> per gram of sample.</a:t>
            </a:r>
          </a:p>
        </p:txBody>
      </p:sp>
      <p:pic>
        <p:nvPicPr>
          <p:cNvPr id="27656" name="Picture 38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248770" y="3992940"/>
            <a:ext cx="240883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3,000 years</a:t>
            </a:r>
          </a:p>
          <a:p>
            <a:pPr marL="342900" indent="-342900">
              <a:spcBef>
                <a:spcPct val="50000"/>
              </a:spcBef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6,000 years</a:t>
            </a:r>
          </a:p>
          <a:p>
            <a:pPr marL="342900" indent="-342900">
              <a:spcBef>
                <a:spcPct val="50000"/>
              </a:spcBef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12,000 years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721922" name="Picture 2" descr="http://images.iop.org/objects/phw/news/12/1/29/Fossil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86600" y="1981200"/>
            <a:ext cx="1896534" cy="1706881"/>
          </a:xfrm>
          <a:prstGeom prst="rect">
            <a:avLst/>
          </a:prstGeom>
          <a:noFill/>
        </p:spPr>
      </p:pic>
      <p:sp>
        <p:nvSpPr>
          <p:cNvPr id="17" name="Rectangle 16"/>
          <p:cNvSpPr/>
          <p:nvPr/>
        </p:nvSpPr>
        <p:spPr>
          <a:xfrm>
            <a:off x="914400" y="2286000"/>
            <a:ext cx="6172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The half-life for </a:t>
            </a:r>
            <a:r>
              <a:rPr lang="el-GR" sz="2400" dirty="0" smtClean="0"/>
              <a:t>β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decay of </a:t>
            </a:r>
            <a:r>
              <a:rPr lang="en-US" sz="2400" baseline="30000" dirty="0" smtClean="0"/>
              <a:t>14</a:t>
            </a:r>
            <a:r>
              <a:rPr lang="en-US" sz="2400" dirty="0" smtClean="0"/>
              <a:t>C is ~6,000 years.  You test a fossil and find that its activity is 0.06 </a:t>
            </a:r>
            <a:r>
              <a:rPr lang="en-US" sz="2400" dirty="0" err="1" smtClean="0"/>
              <a:t>Bq</a:t>
            </a:r>
            <a:r>
              <a:rPr lang="en-US" sz="2400" dirty="0" smtClean="0"/>
              <a:t>/gm.  How old is the fossil?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1371600"/>
            <a:ext cx="7848600" cy="41395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Nuclear atom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uclei composed of neutrons &amp; protons (nucleons)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trong force binds nucleons together -&gt; “mass defect”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Radioactive decay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hree types: 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α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Calibri"/>
              </a:rPr>
              <a:t> (He nucleus)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, 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β</a:t>
            </a:r>
            <a:r>
              <a:rPr lang="en-US" sz="2400" baseline="30000" dirty="0" smtClean="0">
                <a:solidFill>
                  <a:schemeClr val="accent5">
                    <a:lumMod val="75000"/>
                  </a:schemeClr>
                </a:solidFill>
              </a:rPr>
              <a:t>–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(electron), 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γ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(photon)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ucleon number, charge, energy/momentum conserved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Decay rate</a:t>
            </a:r>
          </a:p>
          <a:p>
            <a:pPr lvl="1">
              <a:spcAft>
                <a:spcPts val="600"/>
              </a:spcAft>
            </a:pP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T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/2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is time for ½ of nuclei to decay &amp; for activity to decrease by ½ 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732163" name="Object 3"/>
          <p:cNvGraphicFramePr>
            <a:graphicFrameLocks noChangeAspect="1"/>
          </p:cNvGraphicFramePr>
          <p:nvPr/>
        </p:nvGraphicFramePr>
        <p:xfrm>
          <a:off x="3048000" y="5486400"/>
          <a:ext cx="1206500" cy="647700"/>
        </p:xfrm>
        <a:graphic>
          <a:graphicData uri="http://schemas.openxmlformats.org/presentationml/2006/ole">
            <p:oleObj spid="_x0000_s732185" name="Equation" r:id="rId3" imgW="685800" imgH="368300" progId="Equation.DSMT4">
              <p:embed/>
            </p:oleObj>
          </a:graphicData>
        </a:graphic>
      </p:graphicFrame>
      <p:graphicFrame>
        <p:nvGraphicFramePr>
          <p:cNvPr id="732164" name="Object 4"/>
          <p:cNvGraphicFramePr>
            <a:graphicFrameLocks noChangeAspect="1"/>
          </p:cNvGraphicFramePr>
          <p:nvPr/>
        </p:nvGraphicFramePr>
        <p:xfrm>
          <a:off x="4724400" y="5562600"/>
          <a:ext cx="1836738" cy="449263"/>
        </p:xfrm>
        <a:graphic>
          <a:graphicData uri="http://schemas.openxmlformats.org/presentationml/2006/ole">
            <p:oleObj spid="_x0000_s732186" name="Equation" r:id="rId4" imgW="1040948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-403" t="397" r="15608" b="5360"/>
          <a:stretch>
            <a:fillRect/>
          </a:stretch>
        </p:blipFill>
        <p:spPr bwMode="auto">
          <a:xfrm>
            <a:off x="2047164" y="2183642"/>
            <a:ext cx="4967790" cy="2431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ucleu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4400" y="1269619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ll + charge of the atom is inside a small </a:t>
            </a:r>
            <a:r>
              <a:rPr lang="en-US" sz="2400" i="1" dirty="0" smtClean="0"/>
              <a:t>nucleus</a:t>
            </a:r>
            <a:r>
              <a:rPr lang="en-US" sz="2400" dirty="0" smtClean="0"/>
              <a:t>, which is made up of </a:t>
            </a:r>
            <a:r>
              <a:rPr lang="en-US" sz="2400" i="1" dirty="0" smtClean="0"/>
              <a:t>protons</a:t>
            </a:r>
            <a:r>
              <a:rPr lang="en-US" sz="2400" dirty="0" smtClean="0"/>
              <a:t> and </a:t>
            </a:r>
            <a:r>
              <a:rPr lang="en-US" sz="2400" i="1" dirty="0" smtClean="0"/>
              <a:t>neutrons</a:t>
            </a:r>
            <a:r>
              <a:rPr lang="en-US" sz="2400" dirty="0" smtClean="0"/>
              <a:t> (“nucleons”)</a:t>
            </a:r>
          </a:p>
        </p:txBody>
      </p:sp>
      <p:sp useBgFill="1">
        <p:nvSpPr>
          <p:cNvPr id="10" name="Rectangle 9"/>
          <p:cNvSpPr/>
          <p:nvPr/>
        </p:nvSpPr>
        <p:spPr>
          <a:xfrm rot="1008468">
            <a:off x="6435421" y="3357083"/>
            <a:ext cx="1609795" cy="130746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2743200" y="4992806"/>
            <a:ext cx="3657600" cy="1119664"/>
            <a:chOff x="2895600" y="5257800"/>
            <a:chExt cx="3657600" cy="1119664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2895600" y="5638800"/>
              <a:ext cx="3657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2895600" y="5257800"/>
              <a:ext cx="8850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article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91000" y="5257800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ass </a:t>
              </a:r>
              <a:r>
                <a:rPr lang="en-US" sz="1400" dirty="0" smtClean="0"/>
                <a:t>(</a:t>
              </a:r>
              <a:r>
                <a:rPr lang="en-US" sz="1400" dirty="0" err="1" smtClean="0"/>
                <a:t>MeV</a:t>
              </a:r>
              <a:r>
                <a:rPr lang="en-US" sz="1400" dirty="0" smtClean="0"/>
                <a:t>/c</a:t>
              </a:r>
              <a:r>
                <a:rPr lang="en-US" sz="1400" baseline="30000" dirty="0" smtClean="0"/>
                <a:t>2</a:t>
              </a:r>
              <a:r>
                <a:rPr lang="en-US" sz="1400" dirty="0" smtClean="0"/>
                <a:t>)</a:t>
              </a:r>
              <a:endParaRPr lang="en-US" sz="14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895600" y="5638800"/>
              <a:ext cx="3134191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just" defTabSz="457200"/>
              <a:r>
                <a:rPr lang="en-US" sz="1400" dirty="0" smtClean="0"/>
                <a:t>electron		0.511			–e</a:t>
              </a:r>
            </a:p>
            <a:p>
              <a:pPr algn="just" defTabSz="457200"/>
              <a:r>
                <a:rPr lang="en-US" sz="1400" dirty="0" smtClean="0"/>
                <a:t>proton		938.3			+e</a:t>
              </a:r>
            </a:p>
            <a:p>
              <a:pPr algn="just" defTabSz="457200"/>
              <a:r>
                <a:rPr lang="en-US" sz="1400" dirty="0" smtClean="0"/>
                <a:t>neutron		939.5			  0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638800" y="5257800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harge</a:t>
              </a:r>
              <a:endParaRPr lang="en-US" sz="1400" dirty="0"/>
            </a:p>
          </p:txBody>
        </p:sp>
      </p:grp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4114800" y="2362200"/>
            <a:ext cx="838200" cy="762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nomenclature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905000" y="1905000"/>
            <a:ext cx="2286000" cy="685800"/>
            <a:chOff x="4876800" y="2655335"/>
            <a:chExt cx="2286000" cy="685800"/>
          </a:xfrm>
        </p:grpSpPr>
        <p:sp>
          <p:nvSpPr>
            <p:cNvPr id="5" name="TextBox 4"/>
            <p:cNvSpPr txBox="1"/>
            <p:nvPr/>
          </p:nvSpPr>
          <p:spPr>
            <a:xfrm>
              <a:off x="4876800" y="2655335"/>
              <a:ext cx="1828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39725" indent="-339725"/>
              <a:r>
                <a:rPr lang="en-US" i="1" dirty="0" smtClean="0">
                  <a:solidFill>
                    <a:srgbClr val="C00000"/>
                  </a:solidFill>
                </a:rPr>
                <a:t>A</a:t>
              </a:r>
              <a:r>
                <a:rPr lang="en-US" dirty="0" smtClean="0">
                  <a:solidFill>
                    <a:srgbClr val="C00000"/>
                  </a:solidFill>
                </a:rPr>
                <a:t> = “atomic mass number”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6553200" y="3036335"/>
              <a:ext cx="609600" cy="3048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2209800" y="2819400"/>
            <a:ext cx="1981200" cy="646331"/>
            <a:chOff x="4954588" y="2615866"/>
            <a:chExt cx="1981200" cy="646331"/>
          </a:xfrm>
        </p:grpSpPr>
        <p:sp>
          <p:nvSpPr>
            <p:cNvPr id="8" name="TextBox 7"/>
            <p:cNvSpPr txBox="1"/>
            <p:nvPr/>
          </p:nvSpPr>
          <p:spPr>
            <a:xfrm>
              <a:off x="4954588" y="2615866"/>
              <a:ext cx="1371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39725" indent="-339725"/>
              <a:r>
                <a:rPr lang="en-US" i="1" dirty="0" smtClean="0">
                  <a:solidFill>
                    <a:srgbClr val="C00000"/>
                  </a:solidFill>
                </a:rPr>
                <a:t>Z</a:t>
              </a:r>
              <a:r>
                <a:rPr lang="en-US" dirty="0" smtClean="0">
                  <a:solidFill>
                    <a:srgbClr val="C00000"/>
                  </a:solidFill>
                </a:rPr>
                <a:t> = “atomic number”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9" name="Straight Arrow Connector 8"/>
            <p:cNvCxnSpPr>
              <a:stCxn id="8" idx="3"/>
            </p:cNvCxnSpPr>
            <p:nvPr/>
          </p:nvCxnSpPr>
          <p:spPr>
            <a:xfrm flipV="1">
              <a:off x="6326188" y="2692066"/>
              <a:ext cx="609600" cy="2469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Rectangle 12"/>
          <p:cNvSpPr/>
          <p:nvPr/>
        </p:nvSpPr>
        <p:spPr>
          <a:xfrm>
            <a:off x="685800" y="1371600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 nucleus is composed of </a:t>
            </a:r>
            <a:r>
              <a:rPr lang="en-US" sz="2400" i="1" dirty="0" smtClean="0"/>
              <a:t>Z</a:t>
            </a:r>
            <a:r>
              <a:rPr lang="en-US" sz="2400" dirty="0" smtClean="0"/>
              <a:t> </a:t>
            </a:r>
            <a:r>
              <a:rPr lang="en-US" sz="2400" i="1" dirty="0" smtClean="0"/>
              <a:t>protons</a:t>
            </a:r>
            <a:r>
              <a:rPr lang="en-US" sz="2400" dirty="0" smtClean="0"/>
              <a:t> and </a:t>
            </a:r>
            <a:r>
              <a:rPr lang="en-US" sz="2400" i="1" dirty="0" smtClean="0"/>
              <a:t>N</a:t>
            </a:r>
            <a:r>
              <a:rPr lang="en-US" sz="2400" dirty="0" smtClean="0"/>
              <a:t> </a:t>
            </a:r>
            <a:r>
              <a:rPr lang="en-US" sz="2400" i="1" dirty="0" smtClean="0"/>
              <a:t>neutrons</a:t>
            </a:r>
            <a:r>
              <a:rPr lang="en-US" sz="2400" dirty="0" smtClean="0"/>
              <a:t> (“nucleons”)</a:t>
            </a:r>
            <a:endParaRPr lang="en-US" sz="2400" dirty="0"/>
          </a:p>
        </p:txBody>
      </p:sp>
      <p:graphicFrame>
        <p:nvGraphicFramePr>
          <p:cNvPr id="727045" name="Object 4"/>
          <p:cNvGraphicFramePr>
            <a:graphicFrameLocks noChangeAspect="1"/>
          </p:cNvGraphicFramePr>
          <p:nvPr/>
        </p:nvGraphicFramePr>
        <p:xfrm>
          <a:off x="3810000" y="3505200"/>
          <a:ext cx="1509712" cy="398463"/>
        </p:xfrm>
        <a:graphic>
          <a:graphicData uri="http://schemas.openxmlformats.org/presentationml/2006/ole">
            <p:oleObj spid="_x0000_s727108" name="Equation" r:id="rId3" imgW="672516" imgH="177646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14400" y="4343400"/>
            <a:ext cx="8011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Z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= proton number = electron number (gives element name &amp; chemical properties)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727046" name="Object 6"/>
          <p:cNvGraphicFramePr>
            <a:graphicFrameLocks noChangeAspect="1"/>
          </p:cNvGraphicFramePr>
          <p:nvPr/>
        </p:nvGraphicFramePr>
        <p:xfrm>
          <a:off x="4238625" y="2438400"/>
          <a:ext cx="565150" cy="635000"/>
        </p:xfrm>
        <a:graphic>
          <a:graphicData uri="http://schemas.openxmlformats.org/presentationml/2006/ole">
            <p:oleObj spid="_x0000_s727109" name="Equation" r:id="rId4" imgW="228600" imgH="2538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891271" y="4964668"/>
            <a:ext cx="5455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: Elements with different nuclei are known as </a:t>
            </a:r>
            <a:r>
              <a:rPr lang="en-US" i="1" dirty="0" smtClean="0"/>
              <a:t>isotopes</a:t>
            </a:r>
            <a:r>
              <a:rPr lang="en-US" dirty="0" smtClean="0"/>
              <a:t> </a:t>
            </a:r>
            <a:endParaRPr lang="en-US" i="1" dirty="0"/>
          </a:p>
        </p:txBody>
      </p:sp>
      <p:grpSp>
        <p:nvGrpSpPr>
          <p:cNvPr id="33" name="Group 32"/>
          <p:cNvGrpSpPr/>
          <p:nvPr/>
        </p:nvGrpSpPr>
        <p:grpSpPr>
          <a:xfrm>
            <a:off x="4876800" y="2514600"/>
            <a:ext cx="2209800" cy="369332"/>
            <a:chOff x="4419600" y="2807735"/>
            <a:chExt cx="2209800" cy="369332"/>
          </a:xfrm>
        </p:grpSpPr>
        <p:sp>
          <p:nvSpPr>
            <p:cNvPr id="34" name="TextBox 33"/>
            <p:cNvSpPr txBox="1"/>
            <p:nvPr/>
          </p:nvSpPr>
          <p:spPr>
            <a:xfrm>
              <a:off x="5029200" y="2807735"/>
              <a:ext cx="1600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39725" indent="-339725"/>
              <a:r>
                <a:rPr lang="en-US" dirty="0" smtClean="0">
                  <a:solidFill>
                    <a:srgbClr val="C00000"/>
                  </a:solidFill>
                </a:rPr>
                <a:t>Element name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35" name="Straight Arrow Connector 34"/>
            <p:cNvCxnSpPr>
              <a:stCxn id="34" idx="1"/>
            </p:cNvCxnSpPr>
            <p:nvPr/>
          </p:nvCxnSpPr>
          <p:spPr>
            <a:xfrm flipH="1">
              <a:off x="4419600" y="2992401"/>
              <a:ext cx="609600" cy="4393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3525838" y="5415555"/>
            <a:ext cx="1635686" cy="1049777"/>
            <a:chOff x="3525838" y="5415555"/>
            <a:chExt cx="1635686" cy="1049777"/>
          </a:xfrm>
        </p:grpSpPr>
        <p:graphicFrame>
          <p:nvGraphicFramePr>
            <p:cNvPr id="72704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042127965"/>
                </p:ext>
              </p:extLst>
            </p:nvPr>
          </p:nvGraphicFramePr>
          <p:xfrm>
            <a:off x="3525838" y="5466930"/>
            <a:ext cx="512762" cy="569912"/>
          </p:xfrm>
          <a:graphic>
            <a:graphicData uri="http://schemas.openxmlformats.org/presentationml/2006/ole">
              <p:oleObj spid="_x0000_s727110" name="Equation" r:id="rId5" imgW="228501" imgH="253890" progId="Equation.DSMT4">
                <p:embed/>
              </p:oleObj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3810000" y="6096000"/>
              <a:ext cx="1351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“deuterium”</a:t>
              </a:r>
              <a:endParaRPr lang="en-US" dirty="0"/>
            </a:p>
          </p:txBody>
        </p:sp>
        <p:pic>
          <p:nvPicPr>
            <p:cNvPr id="41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2393" y="5491755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4119743" y="5415555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  <a:latin typeface="+mj-lt"/>
                </a:rPr>
                <a:t>+</a:t>
              </a:r>
              <a:endParaRPr lang="en-US" sz="3200" dirty="0">
                <a:solidFill>
                  <a:schemeClr val="bg1"/>
                </a:solidFill>
                <a:latin typeface="+mj-lt"/>
              </a:endParaRPr>
            </a:p>
          </p:txBody>
        </p:sp>
        <p:pic>
          <p:nvPicPr>
            <p:cNvPr id="47" name="Picture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="" xmlns:a14="http://schemas.microsoft.com/office/drawing/2010/main">
                    <a14:imgLayer r:embed="rId11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5491755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Group 11"/>
          <p:cNvGrpSpPr/>
          <p:nvPr/>
        </p:nvGrpSpPr>
        <p:grpSpPr>
          <a:xfrm>
            <a:off x="5791200" y="5314530"/>
            <a:ext cx="1691501" cy="1150802"/>
            <a:chOff x="5791200" y="5314530"/>
            <a:chExt cx="1691501" cy="1150802"/>
          </a:xfrm>
        </p:grpSpPr>
        <p:graphicFrame>
          <p:nvGraphicFramePr>
            <p:cNvPr id="72704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54632079"/>
                </p:ext>
              </p:extLst>
            </p:nvPr>
          </p:nvGraphicFramePr>
          <p:xfrm>
            <a:off x="6019800" y="5466930"/>
            <a:ext cx="512763" cy="569913"/>
          </p:xfrm>
          <a:graphic>
            <a:graphicData uri="http://schemas.openxmlformats.org/presentationml/2006/ole">
              <p:oleObj spid="_x0000_s727111" name="Equation" r:id="rId12" imgW="228501" imgH="253890" progId="Equation.DSMT4">
                <p:embed/>
              </p:oleObj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5791200" y="6096000"/>
              <a:ext cx="10198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“tritium”</a:t>
              </a:r>
              <a:endParaRPr lang="en-US" dirty="0"/>
            </a:p>
          </p:txBody>
        </p:sp>
        <p:pic>
          <p:nvPicPr>
            <p:cNvPr id="46" name="Picture 9"/>
            <p:cNvPicPr>
              <a:picLocks noChangeAspect="1" noChangeArrowheads="1"/>
            </p:cNvPicPr>
            <p:nvPr/>
          </p:nvPicPr>
          <p:blipFill>
            <a:blip r:embed="rId13" cstate="print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BEBA8EAE-BF5A-486C-A8C5-ECC9F3942E4B}">
                  <a14:imgProps xmlns="" xmlns:a14="http://schemas.microsoft.com/office/drawing/2010/main">
                    <a14:imgLayer r:embed="rId15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577173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6993" y="539073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TextBox 48"/>
            <p:cNvSpPr txBox="1"/>
            <p:nvPr/>
          </p:nvSpPr>
          <p:spPr>
            <a:xfrm>
              <a:off x="6634343" y="531453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  <a:latin typeface="+mj-lt"/>
                </a:rPr>
                <a:t>+</a:t>
              </a:r>
              <a:endParaRPr lang="en-US" sz="3200" dirty="0">
                <a:solidFill>
                  <a:schemeClr val="bg1"/>
                </a:solidFill>
                <a:latin typeface="+mj-lt"/>
              </a:endParaRPr>
            </a:p>
          </p:txBody>
        </p:sp>
        <p:pic>
          <p:nvPicPr>
            <p:cNvPr id="50" name="Picture 10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="" xmlns:a14="http://schemas.microsoft.com/office/drawing/2010/main">
                    <a14:imgLayer r:embed="rId11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5390730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1460875" y="5410200"/>
            <a:ext cx="1206125" cy="1055132"/>
            <a:chOff x="1460875" y="5410200"/>
            <a:chExt cx="1206125" cy="1055132"/>
          </a:xfrm>
        </p:grpSpPr>
        <p:graphicFrame>
          <p:nvGraphicFramePr>
            <p:cNvPr id="72704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778810044"/>
                </p:ext>
              </p:extLst>
            </p:nvPr>
          </p:nvGraphicFramePr>
          <p:xfrm>
            <a:off x="1460875" y="5466930"/>
            <a:ext cx="484187" cy="569913"/>
          </p:xfrm>
          <a:graphic>
            <a:graphicData uri="http://schemas.openxmlformats.org/presentationml/2006/ole">
              <p:oleObj spid="_x0000_s727112" name="Equation" r:id="rId16" imgW="215713" imgH="253780" progId="Equation.DSMT4">
                <p:embed/>
              </p:oleObj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1537075" y="6096000"/>
              <a:ext cx="11299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“</a:t>
              </a:r>
              <a:r>
                <a:rPr lang="en-US" dirty="0" err="1" smtClean="0"/>
                <a:t>protium</a:t>
              </a:r>
              <a:r>
                <a:rPr lang="en-US" dirty="0" smtClean="0"/>
                <a:t>”</a:t>
              </a:r>
              <a:endParaRPr lang="en-US" dirty="0"/>
            </a:p>
          </p:txBody>
        </p:sp>
        <p:pic>
          <p:nvPicPr>
            <p:cNvPr id="52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6925" y="5486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TextBox 52"/>
            <p:cNvSpPr txBox="1"/>
            <p:nvPr/>
          </p:nvSpPr>
          <p:spPr>
            <a:xfrm>
              <a:off x="1994275" y="5410200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  <a:latin typeface="+mj-lt"/>
                </a:rPr>
                <a:t>+</a:t>
              </a:r>
              <a:endParaRPr lang="en-US" sz="3200" dirty="0">
                <a:solidFill>
                  <a:schemeClr val="bg1"/>
                </a:solidFill>
                <a:latin typeface="+mj-lt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914400" y="3962400"/>
            <a:ext cx="7247497" cy="420687"/>
            <a:chOff x="914400" y="3962400"/>
            <a:chExt cx="7247497" cy="420687"/>
          </a:xfrm>
        </p:grpSpPr>
        <p:sp>
          <p:nvSpPr>
            <p:cNvPr id="19" name="TextBox 18"/>
            <p:cNvSpPr txBox="1"/>
            <p:nvPr/>
          </p:nvSpPr>
          <p:spPr>
            <a:xfrm>
              <a:off x="914400" y="3962400"/>
              <a:ext cx="72474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accent5">
                      <a:lumMod val="75000"/>
                    </a:schemeClr>
                  </a:solidFill>
                </a:rPr>
                <a:t>A</a:t>
              </a:r>
              <a:r>
                <a:rPr lang="en-US" dirty="0" smtClean="0">
                  <a:solidFill>
                    <a:schemeClr val="accent5">
                      <a:lumMod val="75000"/>
                    </a:schemeClr>
                  </a:solidFill>
                </a:rPr>
                <a:t> = nucleon number (gives mass of nucleus since			          )</a:t>
              </a:r>
              <a:endParaRPr lang="en-US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  <p:graphicFrame>
          <p:nvGraphicFramePr>
            <p:cNvPr id="72704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053027928"/>
                </p:ext>
              </p:extLst>
            </p:nvPr>
          </p:nvGraphicFramePr>
          <p:xfrm>
            <a:off x="5638800" y="3962400"/>
            <a:ext cx="2239962" cy="420687"/>
          </p:xfrm>
          <a:graphic>
            <a:graphicData uri="http://schemas.openxmlformats.org/presentationml/2006/ole">
              <p:oleObj spid="_x0000_s727113" name="Equation" r:id="rId17" imgW="1282700" imgH="241300" progId="Equation.DSMT4">
                <p:embed/>
              </p:oleObj>
            </a:graphicData>
          </a:graphic>
        </p:graphicFrame>
      </p:grp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27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89122" name="Text Box 2"/>
          <p:cNvSpPr txBox="1">
            <a:spLocks noChangeArrowheads="1"/>
          </p:cNvSpPr>
          <p:nvPr/>
        </p:nvSpPr>
        <p:spPr bwMode="auto">
          <a:xfrm>
            <a:off x="914400" y="1371600"/>
            <a:ext cx="769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latin typeface="+mn-lt"/>
              </a:rPr>
              <a:t>A material is known to be </a:t>
            </a:r>
            <a:r>
              <a:rPr lang="en-US" altLang="en-US" dirty="0" smtClean="0">
                <a:latin typeface="+mn-lt"/>
              </a:rPr>
              <a:t>made from an </a:t>
            </a:r>
            <a:r>
              <a:rPr lang="en-US" altLang="en-US" dirty="0">
                <a:latin typeface="+mn-lt"/>
              </a:rPr>
              <a:t>isotope of </a:t>
            </a:r>
            <a:r>
              <a:rPr lang="en-US" altLang="en-US" dirty="0" smtClean="0">
                <a:latin typeface="+mn-lt"/>
              </a:rPr>
              <a:t>lead (</a:t>
            </a:r>
            <a:r>
              <a:rPr lang="en-US" altLang="en-US" dirty="0" err="1" smtClean="0">
                <a:latin typeface="+mn-lt"/>
              </a:rPr>
              <a:t>Pb</a:t>
            </a:r>
            <a:r>
              <a:rPr lang="en-US" altLang="en-US" dirty="0" smtClean="0">
                <a:latin typeface="+mn-lt"/>
              </a:rPr>
              <a:t>).</a:t>
            </a:r>
            <a:endParaRPr lang="en-US" altLang="en-US" dirty="0">
              <a:latin typeface="+mn-lt"/>
            </a:endParaRPr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912813" y="2160588"/>
            <a:ext cx="74691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latin typeface="+mn-lt"/>
              </a:rPr>
              <a:t>Based on this information which of the following can you specify</a:t>
            </a:r>
            <a:r>
              <a:rPr lang="en-US" altLang="en-US" dirty="0" smtClean="0">
                <a:latin typeface="+mn-lt"/>
              </a:rPr>
              <a:t>?</a:t>
            </a:r>
            <a:endParaRPr lang="en-US" altLang="en-US" dirty="0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43000" y="3124200"/>
            <a:ext cx="381000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The atomic mass number</a:t>
            </a:r>
          </a:p>
          <a:p>
            <a:pPr marL="342900" indent="-342900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The neutron number</a:t>
            </a:r>
          </a:p>
          <a:p>
            <a:pPr marL="342900" indent="-342900">
              <a:spcBef>
                <a:spcPts val="600"/>
              </a:spcBef>
              <a:buFont typeface="+mj-lt"/>
              <a:buAutoNum type="alphaUcPeriod"/>
            </a:pPr>
            <a:r>
              <a:rPr lang="en-US" altLang="en-US" sz="2400" dirty="0" smtClean="0">
                <a:solidFill>
                  <a:schemeClr val="accent5">
                    <a:lumMod val="75000"/>
                  </a:schemeClr>
                </a:solidFill>
              </a:rPr>
              <a:t>The proton number</a:t>
            </a:r>
            <a:endParaRPr lang="en-US" alt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1.1</a:t>
            </a:r>
            <a:endParaRPr lang="en-US" dirty="0"/>
          </a:p>
        </p:txBody>
      </p:sp>
      <p:pic>
        <p:nvPicPr>
          <p:cNvPr id="24" name="Picture 38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us size</a:t>
            </a:r>
            <a:endParaRPr lang="en-US" dirty="0"/>
          </a:p>
        </p:txBody>
      </p:sp>
      <p:graphicFrame>
        <p:nvGraphicFramePr>
          <p:cNvPr id="697346" name="Object 2"/>
          <p:cNvGraphicFramePr>
            <a:graphicFrameLocks noChangeAspect="1"/>
          </p:cNvGraphicFramePr>
          <p:nvPr/>
        </p:nvGraphicFramePr>
        <p:xfrm>
          <a:off x="5651500" y="2055646"/>
          <a:ext cx="2120900" cy="685800"/>
        </p:xfrm>
        <a:graphic>
          <a:graphicData uri="http://schemas.openxmlformats.org/presentationml/2006/ole">
            <p:oleObj spid="_x0000_s697432" name="Equation" r:id="rId3" imgW="1218671" imgH="393529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14400" y="1371600"/>
            <a:ext cx="6714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ass densities of nuclei are approximately the same</a:t>
            </a:r>
            <a:endParaRPr lang="en-US" sz="2400" dirty="0"/>
          </a:p>
        </p:txBody>
      </p:sp>
      <p:graphicFrame>
        <p:nvGraphicFramePr>
          <p:cNvPr id="697347" name="Object 3"/>
          <p:cNvGraphicFramePr>
            <a:graphicFrameLocks noChangeAspect="1"/>
          </p:cNvGraphicFramePr>
          <p:nvPr/>
        </p:nvGraphicFramePr>
        <p:xfrm>
          <a:off x="3697287" y="2202644"/>
          <a:ext cx="1408113" cy="401638"/>
        </p:xfrm>
        <a:graphic>
          <a:graphicData uri="http://schemas.openxmlformats.org/presentationml/2006/ole">
            <p:oleObj spid="_x0000_s697433" name="Equation" r:id="rId4" imgW="800100" imgH="228600" progId="Equation.DSMT4">
              <p:embed/>
            </p:oleObj>
          </a:graphicData>
        </a:graphic>
      </p:graphicFrame>
      <p:graphicFrame>
        <p:nvGraphicFramePr>
          <p:cNvPr id="697348" name="Object 4"/>
          <p:cNvGraphicFramePr>
            <a:graphicFrameLocks noChangeAspect="1"/>
          </p:cNvGraphicFramePr>
          <p:nvPr/>
        </p:nvGraphicFramePr>
        <p:xfrm>
          <a:off x="1081088" y="2081023"/>
          <a:ext cx="1966912" cy="758825"/>
        </p:xfrm>
        <a:graphic>
          <a:graphicData uri="http://schemas.openxmlformats.org/presentationml/2006/ole">
            <p:oleObj spid="_x0000_s697434" name="Equation" r:id="rId5" imgW="1117600" imgH="431800" progId="Equation.DSMT4">
              <p:embed/>
            </p:oleObj>
          </a:graphicData>
        </a:graphic>
      </p:graphicFrame>
      <p:graphicFrame>
        <p:nvGraphicFramePr>
          <p:cNvPr id="6973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43577265"/>
              </p:ext>
            </p:extLst>
          </p:nvPr>
        </p:nvGraphicFramePr>
        <p:xfrm>
          <a:off x="1066800" y="3276600"/>
          <a:ext cx="2278062" cy="376238"/>
        </p:xfrm>
        <a:graphic>
          <a:graphicData uri="http://schemas.openxmlformats.org/presentationml/2006/ole">
            <p:oleObj spid="_x0000_s697435" name="Equation" r:id="rId6" imgW="1307532" imgH="215806" progId="Equation.DSMT4">
              <p:embed/>
            </p:oleObj>
          </a:graphicData>
        </a:graphic>
      </p:graphicFrame>
      <p:pic>
        <p:nvPicPr>
          <p:cNvPr id="10" name="Picture 7" descr="http://www.kutl.kyushu-u.ac.jp/seminar/MicroWorld3_E/3Part1_E/3P11_E/size_atom_nucl_E.jp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r="-2438"/>
          <a:stretch>
            <a:fillRect/>
          </a:stretch>
        </p:blipFill>
        <p:spPr bwMode="auto">
          <a:xfrm>
            <a:off x="6834791" y="2914649"/>
            <a:ext cx="1775809" cy="24193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897649" y="4267200"/>
            <a:ext cx="550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: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581400" y="3352800"/>
            <a:ext cx="1809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fm “</a:t>
            </a:r>
            <a:r>
              <a:rPr lang="en-US" dirty="0" err="1" smtClean="0">
                <a:solidFill>
                  <a:srgbClr val="C00000"/>
                </a:solidFill>
              </a:rPr>
              <a:t>femtometer</a:t>
            </a:r>
            <a:r>
              <a:rPr lang="en-US" dirty="0" smtClean="0">
                <a:solidFill>
                  <a:srgbClr val="C00000"/>
                </a:solidFill>
              </a:rPr>
              <a:t>”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14400" y="5924490"/>
            <a:ext cx="57007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How do protons not repel each other inside nucleus?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697352" name="Object 8"/>
          <p:cNvGraphicFramePr>
            <a:graphicFrameLocks noChangeAspect="1"/>
          </p:cNvGraphicFramePr>
          <p:nvPr/>
        </p:nvGraphicFramePr>
        <p:xfrm>
          <a:off x="1676400" y="4278868"/>
          <a:ext cx="711200" cy="569913"/>
        </p:xfrm>
        <a:graphic>
          <a:graphicData uri="http://schemas.openxmlformats.org/presentationml/2006/ole">
            <p:oleObj spid="_x0000_s697436" name="Equation" r:id="rId8" imgW="317225" imgH="253780" progId="Equation.DSMT4">
              <p:embed/>
            </p:oleObj>
          </a:graphicData>
        </a:graphic>
      </p:graphicFrame>
      <p:graphicFrame>
        <p:nvGraphicFramePr>
          <p:cNvPr id="697353" name="Object 9"/>
          <p:cNvGraphicFramePr>
            <a:graphicFrameLocks noChangeAspect="1"/>
          </p:cNvGraphicFramePr>
          <p:nvPr/>
        </p:nvGraphicFramePr>
        <p:xfrm>
          <a:off x="2644775" y="4321731"/>
          <a:ext cx="2279650" cy="442912"/>
        </p:xfrm>
        <a:graphic>
          <a:graphicData uri="http://schemas.openxmlformats.org/presentationml/2006/ole">
            <p:oleObj spid="_x0000_s697437" name="Equation" r:id="rId9" imgW="1307532" imgH="25389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532124" y="5345668"/>
            <a:ext cx="4182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ared to size of atom (outer e</a:t>
            </a:r>
            <a:r>
              <a:rPr lang="en-US" baseline="30000" dirty="0" smtClean="0"/>
              <a:t>–</a:t>
            </a:r>
            <a:r>
              <a:rPr lang="en-US" dirty="0" smtClean="0"/>
              <a:t> shell) </a:t>
            </a:r>
            <a:endParaRPr lang="en-US" dirty="0"/>
          </a:p>
        </p:txBody>
      </p:sp>
      <p:graphicFrame>
        <p:nvGraphicFramePr>
          <p:cNvPr id="697354" name="Object 10"/>
          <p:cNvGraphicFramePr>
            <a:graphicFrameLocks noChangeAspect="1"/>
          </p:cNvGraphicFramePr>
          <p:nvPr/>
        </p:nvGraphicFramePr>
        <p:xfrm>
          <a:off x="2644775" y="4812268"/>
          <a:ext cx="2079625" cy="442912"/>
        </p:xfrm>
        <a:graphic>
          <a:graphicData uri="http://schemas.openxmlformats.org/presentationml/2006/ole">
            <p:oleObj spid="_x0000_s697438" name="Equation" r:id="rId10" imgW="1193800" imgH="254000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166338" y="2209800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</a:t>
            </a:r>
            <a:endParaRPr lang="en-US" dirty="0"/>
          </a:p>
        </p:txBody>
      </p:sp>
      <p:grpSp>
        <p:nvGrpSpPr>
          <p:cNvPr id="25" name="Group 25"/>
          <p:cNvGrpSpPr/>
          <p:nvPr/>
        </p:nvGrpSpPr>
        <p:grpSpPr>
          <a:xfrm>
            <a:off x="4953000" y="4431268"/>
            <a:ext cx="1574584" cy="762000"/>
            <a:chOff x="1371600" y="2514600"/>
            <a:chExt cx="1574584" cy="762000"/>
          </a:xfrm>
        </p:grpSpPr>
        <p:sp>
          <p:nvSpPr>
            <p:cNvPr id="26" name="TextBox 25"/>
            <p:cNvSpPr txBox="1"/>
            <p:nvPr/>
          </p:nvSpPr>
          <p:spPr>
            <a:xfrm>
              <a:off x="1524000" y="2667000"/>
              <a:ext cx="14221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rgbClr val="008000"/>
                  </a:solidFill>
                </a:rPr>
                <a:t>10</a:t>
              </a:r>
              <a:r>
                <a:rPr lang="en-US" sz="2400" baseline="30000" dirty="0" smtClean="0">
                  <a:solidFill>
                    <a:srgbClr val="008000"/>
                  </a:solidFill>
                </a:rPr>
                <a:t>4</a:t>
              </a:r>
              <a:r>
                <a:rPr lang="en-US" sz="2400" dirty="0" smtClean="0">
                  <a:solidFill>
                    <a:srgbClr val="008000"/>
                  </a:solidFill>
                </a:rPr>
                <a:t> </a:t>
              </a:r>
              <a:r>
                <a:rPr lang="en-US" sz="2400" dirty="0" smtClean="0">
                  <a:solidFill>
                    <a:srgbClr val="008000"/>
                  </a:solidFill>
                  <a:latin typeface="+mj-lt"/>
                </a:rPr>
                <a:t>– 10</a:t>
              </a:r>
              <a:r>
                <a:rPr lang="en-US" sz="2400" baseline="30000" dirty="0" smtClean="0">
                  <a:solidFill>
                    <a:srgbClr val="008000"/>
                  </a:solidFill>
                  <a:latin typeface="+mj-lt"/>
                </a:rPr>
                <a:t>5</a:t>
              </a:r>
              <a:r>
                <a:rPr lang="en-US" sz="2400" dirty="0" smtClean="0">
                  <a:solidFill>
                    <a:srgbClr val="008000"/>
                  </a:solidFill>
                  <a:latin typeface="+mj-lt"/>
                </a:rPr>
                <a:t> </a:t>
              </a:r>
              <a:endParaRPr lang="en-US" sz="2400" baseline="30000" dirty="0">
                <a:solidFill>
                  <a:srgbClr val="008000"/>
                </a:solidFill>
                <a:latin typeface="+mj-lt"/>
              </a:endParaRPr>
            </a:p>
          </p:txBody>
        </p:sp>
        <p:sp>
          <p:nvSpPr>
            <p:cNvPr id="27" name="AutoShape 148"/>
            <p:cNvSpPr>
              <a:spLocks/>
            </p:cNvSpPr>
            <p:nvPr/>
          </p:nvSpPr>
          <p:spPr bwMode="auto">
            <a:xfrm flipH="1">
              <a:off x="1371600" y="2514600"/>
              <a:ext cx="152400" cy="7620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5400">
              <a:solidFill>
                <a:srgbClr val="339933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124200" y="2209800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1600200" y="3886200"/>
            <a:ext cx="373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Ex: deuterium (1 proton + 1 neutr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rong nuclear force</a:t>
            </a:r>
          </a:p>
        </p:txBody>
      </p:sp>
      <p:pic>
        <p:nvPicPr>
          <p:cNvPr id="23559" name="Picture 7" descr="http://www.kutl.kyushu-u.ac.jp/seminar/MicroWorld3_E/3Part1_E/3P11_E/size_atom_nucl_E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905000"/>
            <a:ext cx="1733550" cy="24193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49217" name="Object 1"/>
          <p:cNvGraphicFramePr>
            <a:graphicFrameLocks noChangeAspect="1"/>
          </p:cNvGraphicFramePr>
          <p:nvPr/>
        </p:nvGraphicFramePr>
        <p:xfrm>
          <a:off x="1263270" y="1752600"/>
          <a:ext cx="1519238" cy="758825"/>
        </p:xfrm>
        <a:graphic>
          <a:graphicData uri="http://schemas.openxmlformats.org/presentationml/2006/ole">
            <p:oleObj spid="_x0000_s649265" name="Equation" r:id="rId5" imgW="863225" imgH="431613" progId="Equation.DSMT4">
              <p:embed/>
            </p:oleObj>
          </a:graphicData>
        </a:graphic>
      </p:graphicFrame>
      <p:graphicFrame>
        <p:nvGraphicFramePr>
          <p:cNvPr id="649218" name="Object 2"/>
          <p:cNvGraphicFramePr>
            <a:graphicFrameLocks noChangeAspect="1"/>
          </p:cNvGraphicFramePr>
          <p:nvPr/>
        </p:nvGraphicFramePr>
        <p:xfrm>
          <a:off x="2769903" y="1901825"/>
          <a:ext cx="2495550" cy="612775"/>
        </p:xfrm>
        <a:graphic>
          <a:graphicData uri="http://schemas.openxmlformats.org/presentationml/2006/ole">
            <p:oleObj spid="_x0000_s649266" name="Equation" r:id="rId6" imgW="1651000" imgH="4064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95875" y="1295400"/>
            <a:ext cx="7181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lectric potential energy of two protons in 1 fm nucleus: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914401" y="2819400"/>
            <a:ext cx="594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Strong nuclear force</a:t>
            </a:r>
            <a:r>
              <a:rPr lang="en-US" sz="2400" dirty="0" smtClean="0"/>
              <a:t> binds nucleons together, overcomes Coulomb repulsion at fm distances</a:t>
            </a:r>
            <a:endParaRPr lang="en-US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006221" y="3989695"/>
            <a:ext cx="0" cy="271590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2117674" y="4102633"/>
            <a:ext cx="2099484" cy="1786936"/>
          </a:xfrm>
          <a:custGeom>
            <a:avLst/>
            <a:gdLst>
              <a:gd name="connsiteX0" fmla="*/ 0 w 6234546"/>
              <a:gd name="connsiteY0" fmla="*/ 0 h 2066306"/>
              <a:gd name="connsiteX1" fmla="*/ 142504 w 6234546"/>
              <a:gd name="connsiteY1" fmla="*/ 463137 h 2066306"/>
              <a:gd name="connsiteX2" fmla="*/ 380010 w 6234546"/>
              <a:gd name="connsiteY2" fmla="*/ 950026 h 2066306"/>
              <a:gd name="connsiteX3" fmla="*/ 653143 w 6234546"/>
              <a:gd name="connsiteY3" fmla="*/ 1258784 h 2066306"/>
              <a:gd name="connsiteX4" fmla="*/ 890649 w 6234546"/>
              <a:gd name="connsiteY4" fmla="*/ 1436914 h 2066306"/>
              <a:gd name="connsiteX5" fmla="*/ 1389413 w 6234546"/>
              <a:gd name="connsiteY5" fmla="*/ 1662545 h 2066306"/>
              <a:gd name="connsiteX6" fmla="*/ 2054431 w 6234546"/>
              <a:gd name="connsiteY6" fmla="*/ 1805049 h 2066306"/>
              <a:gd name="connsiteX7" fmla="*/ 2933205 w 6234546"/>
              <a:gd name="connsiteY7" fmla="*/ 1900052 h 2066306"/>
              <a:gd name="connsiteX8" fmla="*/ 3918857 w 6234546"/>
              <a:gd name="connsiteY8" fmla="*/ 1971304 h 2066306"/>
              <a:gd name="connsiteX9" fmla="*/ 5213268 w 6234546"/>
              <a:gd name="connsiteY9" fmla="*/ 2018805 h 2066306"/>
              <a:gd name="connsiteX10" fmla="*/ 6234546 w 6234546"/>
              <a:gd name="connsiteY10" fmla="*/ 2066306 h 2066306"/>
              <a:gd name="connsiteX0" fmla="*/ 0 w 6968022"/>
              <a:gd name="connsiteY0" fmla="*/ 0 h 2066306"/>
              <a:gd name="connsiteX1" fmla="*/ 142504 w 6968022"/>
              <a:gd name="connsiteY1" fmla="*/ 463137 h 2066306"/>
              <a:gd name="connsiteX2" fmla="*/ 380010 w 6968022"/>
              <a:gd name="connsiteY2" fmla="*/ 950026 h 2066306"/>
              <a:gd name="connsiteX3" fmla="*/ 653143 w 6968022"/>
              <a:gd name="connsiteY3" fmla="*/ 1258784 h 2066306"/>
              <a:gd name="connsiteX4" fmla="*/ 890649 w 6968022"/>
              <a:gd name="connsiteY4" fmla="*/ 1436914 h 2066306"/>
              <a:gd name="connsiteX5" fmla="*/ 1389413 w 6968022"/>
              <a:gd name="connsiteY5" fmla="*/ 1662545 h 2066306"/>
              <a:gd name="connsiteX6" fmla="*/ 2054431 w 6968022"/>
              <a:gd name="connsiteY6" fmla="*/ 1805049 h 2066306"/>
              <a:gd name="connsiteX7" fmla="*/ 2933205 w 6968022"/>
              <a:gd name="connsiteY7" fmla="*/ 1900052 h 2066306"/>
              <a:gd name="connsiteX8" fmla="*/ 3918857 w 6968022"/>
              <a:gd name="connsiteY8" fmla="*/ 1971304 h 2066306"/>
              <a:gd name="connsiteX9" fmla="*/ 5213268 w 6968022"/>
              <a:gd name="connsiteY9" fmla="*/ 2018805 h 2066306"/>
              <a:gd name="connsiteX10" fmla="*/ 6968022 w 6968022"/>
              <a:gd name="connsiteY10" fmla="*/ 2066306 h 2066306"/>
              <a:gd name="connsiteX0" fmla="*/ 0 w 6968022"/>
              <a:gd name="connsiteY0" fmla="*/ 0 h 2066306"/>
              <a:gd name="connsiteX1" fmla="*/ 142504 w 6968022"/>
              <a:gd name="connsiteY1" fmla="*/ 463137 h 2066306"/>
              <a:gd name="connsiteX2" fmla="*/ 380010 w 6968022"/>
              <a:gd name="connsiteY2" fmla="*/ 950026 h 2066306"/>
              <a:gd name="connsiteX3" fmla="*/ 653143 w 6968022"/>
              <a:gd name="connsiteY3" fmla="*/ 1258784 h 2066306"/>
              <a:gd name="connsiteX4" fmla="*/ 890649 w 6968022"/>
              <a:gd name="connsiteY4" fmla="*/ 1436914 h 2066306"/>
              <a:gd name="connsiteX5" fmla="*/ 1389413 w 6968022"/>
              <a:gd name="connsiteY5" fmla="*/ 1662545 h 2066306"/>
              <a:gd name="connsiteX6" fmla="*/ 2054431 w 6968022"/>
              <a:gd name="connsiteY6" fmla="*/ 1805049 h 2066306"/>
              <a:gd name="connsiteX7" fmla="*/ 2933205 w 6968022"/>
              <a:gd name="connsiteY7" fmla="*/ 1900052 h 2066306"/>
              <a:gd name="connsiteX8" fmla="*/ 3918857 w 6968022"/>
              <a:gd name="connsiteY8" fmla="*/ 1971304 h 2066306"/>
              <a:gd name="connsiteX9" fmla="*/ 5213268 w 6968022"/>
              <a:gd name="connsiteY9" fmla="*/ 2018805 h 2066306"/>
              <a:gd name="connsiteX10" fmla="*/ 6968022 w 6968022"/>
              <a:gd name="connsiteY10" fmla="*/ 2066306 h 2066306"/>
              <a:gd name="connsiteX0" fmla="*/ 0 w 6968022"/>
              <a:gd name="connsiteY0" fmla="*/ 0 h 2066306"/>
              <a:gd name="connsiteX1" fmla="*/ 142504 w 6968022"/>
              <a:gd name="connsiteY1" fmla="*/ 463137 h 2066306"/>
              <a:gd name="connsiteX2" fmla="*/ 380010 w 6968022"/>
              <a:gd name="connsiteY2" fmla="*/ 950026 h 2066306"/>
              <a:gd name="connsiteX3" fmla="*/ 653143 w 6968022"/>
              <a:gd name="connsiteY3" fmla="*/ 1258784 h 2066306"/>
              <a:gd name="connsiteX4" fmla="*/ 890649 w 6968022"/>
              <a:gd name="connsiteY4" fmla="*/ 1436914 h 2066306"/>
              <a:gd name="connsiteX5" fmla="*/ 1389413 w 6968022"/>
              <a:gd name="connsiteY5" fmla="*/ 1662545 h 2066306"/>
              <a:gd name="connsiteX6" fmla="*/ 2054431 w 6968022"/>
              <a:gd name="connsiteY6" fmla="*/ 1805049 h 2066306"/>
              <a:gd name="connsiteX7" fmla="*/ 2933205 w 6968022"/>
              <a:gd name="connsiteY7" fmla="*/ 1900052 h 2066306"/>
              <a:gd name="connsiteX8" fmla="*/ 3918857 w 6968022"/>
              <a:gd name="connsiteY8" fmla="*/ 1971304 h 2066306"/>
              <a:gd name="connsiteX9" fmla="*/ 5213268 w 6968022"/>
              <a:gd name="connsiteY9" fmla="*/ 2018805 h 2066306"/>
              <a:gd name="connsiteX10" fmla="*/ 6968022 w 6968022"/>
              <a:gd name="connsiteY10" fmla="*/ 2066306 h 2066306"/>
              <a:gd name="connsiteX0" fmla="*/ 0 w 6968022"/>
              <a:gd name="connsiteY0" fmla="*/ 0 h 2066306"/>
              <a:gd name="connsiteX1" fmla="*/ 142504 w 6968022"/>
              <a:gd name="connsiteY1" fmla="*/ 463137 h 2066306"/>
              <a:gd name="connsiteX2" fmla="*/ 380010 w 6968022"/>
              <a:gd name="connsiteY2" fmla="*/ 950026 h 2066306"/>
              <a:gd name="connsiteX3" fmla="*/ 653143 w 6968022"/>
              <a:gd name="connsiteY3" fmla="*/ 1258784 h 2066306"/>
              <a:gd name="connsiteX4" fmla="*/ 890649 w 6968022"/>
              <a:gd name="connsiteY4" fmla="*/ 1436914 h 2066306"/>
              <a:gd name="connsiteX5" fmla="*/ 1389413 w 6968022"/>
              <a:gd name="connsiteY5" fmla="*/ 1662545 h 2066306"/>
              <a:gd name="connsiteX6" fmla="*/ 2054431 w 6968022"/>
              <a:gd name="connsiteY6" fmla="*/ 1805049 h 2066306"/>
              <a:gd name="connsiteX7" fmla="*/ 2933205 w 6968022"/>
              <a:gd name="connsiteY7" fmla="*/ 1900052 h 2066306"/>
              <a:gd name="connsiteX8" fmla="*/ 3918857 w 6968022"/>
              <a:gd name="connsiteY8" fmla="*/ 1971304 h 2066306"/>
              <a:gd name="connsiteX9" fmla="*/ 5213268 w 6968022"/>
              <a:gd name="connsiteY9" fmla="*/ 2018805 h 2066306"/>
              <a:gd name="connsiteX10" fmla="*/ 6968022 w 6968022"/>
              <a:gd name="connsiteY10" fmla="*/ 2066306 h 2066306"/>
              <a:gd name="connsiteX0" fmla="*/ 0 w 6968022"/>
              <a:gd name="connsiteY0" fmla="*/ 0 h 2066306"/>
              <a:gd name="connsiteX1" fmla="*/ 142504 w 6968022"/>
              <a:gd name="connsiteY1" fmla="*/ 463137 h 2066306"/>
              <a:gd name="connsiteX2" fmla="*/ 380010 w 6968022"/>
              <a:gd name="connsiteY2" fmla="*/ 950026 h 2066306"/>
              <a:gd name="connsiteX3" fmla="*/ 653143 w 6968022"/>
              <a:gd name="connsiteY3" fmla="*/ 1258784 h 2066306"/>
              <a:gd name="connsiteX4" fmla="*/ 890649 w 6968022"/>
              <a:gd name="connsiteY4" fmla="*/ 1436914 h 2066306"/>
              <a:gd name="connsiteX5" fmla="*/ 1389413 w 6968022"/>
              <a:gd name="connsiteY5" fmla="*/ 1662545 h 2066306"/>
              <a:gd name="connsiteX6" fmla="*/ 2054431 w 6968022"/>
              <a:gd name="connsiteY6" fmla="*/ 1805049 h 2066306"/>
              <a:gd name="connsiteX7" fmla="*/ 2933205 w 6968022"/>
              <a:gd name="connsiteY7" fmla="*/ 1900052 h 2066306"/>
              <a:gd name="connsiteX8" fmla="*/ 3918857 w 6968022"/>
              <a:gd name="connsiteY8" fmla="*/ 1971304 h 2066306"/>
              <a:gd name="connsiteX9" fmla="*/ 5213268 w 6968022"/>
              <a:gd name="connsiteY9" fmla="*/ 2018805 h 2066306"/>
              <a:gd name="connsiteX10" fmla="*/ 6968022 w 6968022"/>
              <a:gd name="connsiteY10" fmla="*/ 2066306 h 2066306"/>
              <a:gd name="connsiteX0" fmla="*/ 0 w 6968022"/>
              <a:gd name="connsiteY0" fmla="*/ 0 h 2066306"/>
              <a:gd name="connsiteX1" fmla="*/ 142504 w 6968022"/>
              <a:gd name="connsiteY1" fmla="*/ 463137 h 2066306"/>
              <a:gd name="connsiteX2" fmla="*/ 380010 w 6968022"/>
              <a:gd name="connsiteY2" fmla="*/ 950026 h 2066306"/>
              <a:gd name="connsiteX3" fmla="*/ 653143 w 6968022"/>
              <a:gd name="connsiteY3" fmla="*/ 1258784 h 2066306"/>
              <a:gd name="connsiteX4" fmla="*/ 890649 w 6968022"/>
              <a:gd name="connsiteY4" fmla="*/ 1436914 h 2066306"/>
              <a:gd name="connsiteX5" fmla="*/ 1389413 w 6968022"/>
              <a:gd name="connsiteY5" fmla="*/ 1662545 h 2066306"/>
              <a:gd name="connsiteX6" fmla="*/ 2054431 w 6968022"/>
              <a:gd name="connsiteY6" fmla="*/ 1805049 h 2066306"/>
              <a:gd name="connsiteX7" fmla="*/ 2933205 w 6968022"/>
              <a:gd name="connsiteY7" fmla="*/ 1900052 h 2066306"/>
              <a:gd name="connsiteX8" fmla="*/ 3918857 w 6968022"/>
              <a:gd name="connsiteY8" fmla="*/ 1971304 h 2066306"/>
              <a:gd name="connsiteX9" fmla="*/ 5213268 w 6968022"/>
              <a:gd name="connsiteY9" fmla="*/ 2018805 h 2066306"/>
              <a:gd name="connsiteX10" fmla="*/ 6968022 w 6968022"/>
              <a:gd name="connsiteY10" fmla="*/ 2066306 h 2066306"/>
              <a:gd name="connsiteX0" fmla="*/ 0 w 6968022"/>
              <a:gd name="connsiteY0" fmla="*/ 0 h 2066306"/>
              <a:gd name="connsiteX1" fmla="*/ 142504 w 6968022"/>
              <a:gd name="connsiteY1" fmla="*/ 463137 h 2066306"/>
              <a:gd name="connsiteX2" fmla="*/ 380010 w 6968022"/>
              <a:gd name="connsiteY2" fmla="*/ 950026 h 2066306"/>
              <a:gd name="connsiteX3" fmla="*/ 653143 w 6968022"/>
              <a:gd name="connsiteY3" fmla="*/ 1258784 h 2066306"/>
              <a:gd name="connsiteX4" fmla="*/ 890649 w 6968022"/>
              <a:gd name="connsiteY4" fmla="*/ 1436914 h 2066306"/>
              <a:gd name="connsiteX5" fmla="*/ 1389413 w 6968022"/>
              <a:gd name="connsiteY5" fmla="*/ 1662545 h 2066306"/>
              <a:gd name="connsiteX6" fmla="*/ 2054431 w 6968022"/>
              <a:gd name="connsiteY6" fmla="*/ 1805049 h 2066306"/>
              <a:gd name="connsiteX7" fmla="*/ 2933205 w 6968022"/>
              <a:gd name="connsiteY7" fmla="*/ 1900052 h 2066306"/>
              <a:gd name="connsiteX8" fmla="*/ 3918857 w 6968022"/>
              <a:gd name="connsiteY8" fmla="*/ 1971304 h 2066306"/>
              <a:gd name="connsiteX9" fmla="*/ 5213268 w 6968022"/>
              <a:gd name="connsiteY9" fmla="*/ 2018805 h 2066306"/>
              <a:gd name="connsiteX10" fmla="*/ 6968022 w 6968022"/>
              <a:gd name="connsiteY10" fmla="*/ 2066306 h 2066306"/>
              <a:gd name="connsiteX0" fmla="*/ 0 w 7402340"/>
              <a:gd name="connsiteY0" fmla="*/ 0 h 2078054"/>
              <a:gd name="connsiteX1" fmla="*/ 142504 w 7402340"/>
              <a:gd name="connsiteY1" fmla="*/ 463137 h 2078054"/>
              <a:gd name="connsiteX2" fmla="*/ 380010 w 7402340"/>
              <a:gd name="connsiteY2" fmla="*/ 950026 h 2078054"/>
              <a:gd name="connsiteX3" fmla="*/ 653143 w 7402340"/>
              <a:gd name="connsiteY3" fmla="*/ 1258784 h 2078054"/>
              <a:gd name="connsiteX4" fmla="*/ 890649 w 7402340"/>
              <a:gd name="connsiteY4" fmla="*/ 1436914 h 2078054"/>
              <a:gd name="connsiteX5" fmla="*/ 1389413 w 7402340"/>
              <a:gd name="connsiteY5" fmla="*/ 1662545 h 2078054"/>
              <a:gd name="connsiteX6" fmla="*/ 2054431 w 7402340"/>
              <a:gd name="connsiteY6" fmla="*/ 1805049 h 2078054"/>
              <a:gd name="connsiteX7" fmla="*/ 2933205 w 7402340"/>
              <a:gd name="connsiteY7" fmla="*/ 1900052 h 2078054"/>
              <a:gd name="connsiteX8" fmla="*/ 3918857 w 7402340"/>
              <a:gd name="connsiteY8" fmla="*/ 1971304 h 2078054"/>
              <a:gd name="connsiteX9" fmla="*/ 5213268 w 7402340"/>
              <a:gd name="connsiteY9" fmla="*/ 2018805 h 2078054"/>
              <a:gd name="connsiteX10" fmla="*/ 7402340 w 7402340"/>
              <a:gd name="connsiteY10" fmla="*/ 2078054 h 2078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402340" h="2078054">
                <a:moveTo>
                  <a:pt x="0" y="0"/>
                </a:moveTo>
                <a:cubicBezTo>
                  <a:pt x="39584" y="152399"/>
                  <a:pt x="79169" y="304799"/>
                  <a:pt x="142504" y="463137"/>
                </a:cubicBezTo>
                <a:cubicBezTo>
                  <a:pt x="205839" y="621475"/>
                  <a:pt x="294904" y="817418"/>
                  <a:pt x="380010" y="950026"/>
                </a:cubicBezTo>
                <a:cubicBezTo>
                  <a:pt x="465116" y="1082634"/>
                  <a:pt x="568037" y="1177636"/>
                  <a:pt x="653143" y="1258784"/>
                </a:cubicBezTo>
                <a:cubicBezTo>
                  <a:pt x="738249" y="1339932"/>
                  <a:pt x="767937" y="1369620"/>
                  <a:pt x="890649" y="1436914"/>
                </a:cubicBezTo>
                <a:cubicBezTo>
                  <a:pt x="1013361" y="1504208"/>
                  <a:pt x="1195449" y="1601189"/>
                  <a:pt x="1389413" y="1662545"/>
                </a:cubicBezTo>
                <a:cubicBezTo>
                  <a:pt x="1583377" y="1723901"/>
                  <a:pt x="1797132" y="1765464"/>
                  <a:pt x="2054431" y="1805049"/>
                </a:cubicBezTo>
                <a:cubicBezTo>
                  <a:pt x="2311730" y="1844634"/>
                  <a:pt x="2622467" y="1872343"/>
                  <a:pt x="2933205" y="1900052"/>
                </a:cubicBezTo>
                <a:cubicBezTo>
                  <a:pt x="3243943" y="1927761"/>
                  <a:pt x="3538846" y="1951512"/>
                  <a:pt x="3918857" y="1971304"/>
                </a:cubicBezTo>
                <a:cubicBezTo>
                  <a:pt x="4298868" y="1991096"/>
                  <a:pt x="5213268" y="2018805"/>
                  <a:pt x="5213268" y="2018805"/>
                </a:cubicBezTo>
                <a:lnTo>
                  <a:pt x="7402340" y="2078054"/>
                </a:lnTo>
              </a:path>
            </a:pathLst>
          </a:custGeom>
          <a:ln w="3810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rot="5400000" flipV="1">
            <a:off x="3100317" y="4606120"/>
            <a:ext cx="0" cy="271590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743200" y="5029200"/>
            <a:ext cx="1960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oulomb repuls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5800" y="5181600"/>
            <a:ext cx="13488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Attractive strong force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86000" y="5943600"/>
            <a:ext cx="554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~fm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237086" y="6248400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~</a:t>
            </a:r>
            <a:r>
              <a:rPr lang="en-US" dirty="0" err="1" smtClean="0"/>
              <a:t>MeV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1981200" y="5181600"/>
            <a:ext cx="2251884" cy="1295400"/>
            <a:chOff x="1981200" y="4876800"/>
            <a:chExt cx="2251884" cy="1295400"/>
          </a:xfrm>
        </p:grpSpPr>
        <p:sp>
          <p:nvSpPr>
            <p:cNvPr id="23" name="Freeform 22"/>
            <p:cNvSpPr/>
            <p:nvPr/>
          </p:nvSpPr>
          <p:spPr>
            <a:xfrm>
              <a:off x="2318847" y="4892439"/>
              <a:ext cx="1914237" cy="704497"/>
            </a:xfrm>
            <a:custGeom>
              <a:avLst/>
              <a:gdLst>
                <a:gd name="connsiteX0" fmla="*/ 0 w 6234546"/>
                <a:gd name="connsiteY0" fmla="*/ 0 h 2066306"/>
                <a:gd name="connsiteX1" fmla="*/ 142504 w 6234546"/>
                <a:gd name="connsiteY1" fmla="*/ 463137 h 2066306"/>
                <a:gd name="connsiteX2" fmla="*/ 380010 w 6234546"/>
                <a:gd name="connsiteY2" fmla="*/ 950026 h 2066306"/>
                <a:gd name="connsiteX3" fmla="*/ 653143 w 6234546"/>
                <a:gd name="connsiteY3" fmla="*/ 1258784 h 2066306"/>
                <a:gd name="connsiteX4" fmla="*/ 890649 w 6234546"/>
                <a:gd name="connsiteY4" fmla="*/ 1436914 h 2066306"/>
                <a:gd name="connsiteX5" fmla="*/ 1389413 w 6234546"/>
                <a:gd name="connsiteY5" fmla="*/ 1662545 h 2066306"/>
                <a:gd name="connsiteX6" fmla="*/ 2054431 w 6234546"/>
                <a:gd name="connsiteY6" fmla="*/ 1805049 h 2066306"/>
                <a:gd name="connsiteX7" fmla="*/ 2933205 w 6234546"/>
                <a:gd name="connsiteY7" fmla="*/ 1900052 h 2066306"/>
                <a:gd name="connsiteX8" fmla="*/ 3918857 w 6234546"/>
                <a:gd name="connsiteY8" fmla="*/ 1971304 h 2066306"/>
                <a:gd name="connsiteX9" fmla="*/ 5213268 w 6234546"/>
                <a:gd name="connsiteY9" fmla="*/ 2018805 h 2066306"/>
                <a:gd name="connsiteX10" fmla="*/ 6234546 w 6234546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6968022"/>
                <a:gd name="connsiteY0" fmla="*/ 0 h 2066306"/>
                <a:gd name="connsiteX1" fmla="*/ 142504 w 6968022"/>
                <a:gd name="connsiteY1" fmla="*/ 463137 h 2066306"/>
                <a:gd name="connsiteX2" fmla="*/ 380010 w 6968022"/>
                <a:gd name="connsiteY2" fmla="*/ 950026 h 2066306"/>
                <a:gd name="connsiteX3" fmla="*/ 653143 w 6968022"/>
                <a:gd name="connsiteY3" fmla="*/ 1258784 h 2066306"/>
                <a:gd name="connsiteX4" fmla="*/ 890649 w 6968022"/>
                <a:gd name="connsiteY4" fmla="*/ 1436914 h 2066306"/>
                <a:gd name="connsiteX5" fmla="*/ 1389413 w 6968022"/>
                <a:gd name="connsiteY5" fmla="*/ 1662545 h 2066306"/>
                <a:gd name="connsiteX6" fmla="*/ 2054431 w 6968022"/>
                <a:gd name="connsiteY6" fmla="*/ 1805049 h 2066306"/>
                <a:gd name="connsiteX7" fmla="*/ 2933205 w 6968022"/>
                <a:gd name="connsiteY7" fmla="*/ 1900052 h 2066306"/>
                <a:gd name="connsiteX8" fmla="*/ 3918857 w 6968022"/>
                <a:gd name="connsiteY8" fmla="*/ 1971304 h 2066306"/>
                <a:gd name="connsiteX9" fmla="*/ 5213268 w 6968022"/>
                <a:gd name="connsiteY9" fmla="*/ 2018805 h 2066306"/>
                <a:gd name="connsiteX10" fmla="*/ 6968022 w 6968022"/>
                <a:gd name="connsiteY10" fmla="*/ 2066306 h 2066306"/>
                <a:gd name="connsiteX0" fmla="*/ 0 w 7402340"/>
                <a:gd name="connsiteY0" fmla="*/ 0 h 2078054"/>
                <a:gd name="connsiteX1" fmla="*/ 142504 w 7402340"/>
                <a:gd name="connsiteY1" fmla="*/ 463137 h 2078054"/>
                <a:gd name="connsiteX2" fmla="*/ 380010 w 7402340"/>
                <a:gd name="connsiteY2" fmla="*/ 950026 h 2078054"/>
                <a:gd name="connsiteX3" fmla="*/ 653143 w 7402340"/>
                <a:gd name="connsiteY3" fmla="*/ 1258784 h 2078054"/>
                <a:gd name="connsiteX4" fmla="*/ 890649 w 7402340"/>
                <a:gd name="connsiteY4" fmla="*/ 1436914 h 2078054"/>
                <a:gd name="connsiteX5" fmla="*/ 1389413 w 7402340"/>
                <a:gd name="connsiteY5" fmla="*/ 1662545 h 2078054"/>
                <a:gd name="connsiteX6" fmla="*/ 2054431 w 7402340"/>
                <a:gd name="connsiteY6" fmla="*/ 1805049 h 2078054"/>
                <a:gd name="connsiteX7" fmla="*/ 2933205 w 7402340"/>
                <a:gd name="connsiteY7" fmla="*/ 1900052 h 2078054"/>
                <a:gd name="connsiteX8" fmla="*/ 3918857 w 7402340"/>
                <a:gd name="connsiteY8" fmla="*/ 1971304 h 2078054"/>
                <a:gd name="connsiteX9" fmla="*/ 5213268 w 7402340"/>
                <a:gd name="connsiteY9" fmla="*/ 2018805 h 2078054"/>
                <a:gd name="connsiteX10" fmla="*/ 7402340 w 7402340"/>
                <a:gd name="connsiteY10" fmla="*/ 2078054 h 2078054"/>
                <a:gd name="connsiteX0" fmla="*/ -1 w 7259835"/>
                <a:gd name="connsiteY0" fmla="*/ 0 h 1614917"/>
                <a:gd name="connsiteX1" fmla="*/ 237505 w 7259835"/>
                <a:gd name="connsiteY1" fmla="*/ 486889 h 1614917"/>
                <a:gd name="connsiteX2" fmla="*/ 510638 w 7259835"/>
                <a:gd name="connsiteY2" fmla="*/ 795647 h 1614917"/>
                <a:gd name="connsiteX3" fmla="*/ 748144 w 7259835"/>
                <a:gd name="connsiteY3" fmla="*/ 973777 h 1614917"/>
                <a:gd name="connsiteX4" fmla="*/ 1246908 w 7259835"/>
                <a:gd name="connsiteY4" fmla="*/ 1199408 h 1614917"/>
                <a:gd name="connsiteX5" fmla="*/ 1911926 w 7259835"/>
                <a:gd name="connsiteY5" fmla="*/ 1341912 h 1614917"/>
                <a:gd name="connsiteX6" fmla="*/ 2790700 w 7259835"/>
                <a:gd name="connsiteY6" fmla="*/ 1436915 h 1614917"/>
                <a:gd name="connsiteX7" fmla="*/ 3776352 w 7259835"/>
                <a:gd name="connsiteY7" fmla="*/ 1508167 h 1614917"/>
                <a:gd name="connsiteX8" fmla="*/ 5070763 w 7259835"/>
                <a:gd name="connsiteY8" fmla="*/ 1555668 h 1614917"/>
                <a:gd name="connsiteX9" fmla="*/ 7259835 w 7259835"/>
                <a:gd name="connsiteY9" fmla="*/ 1614917 h 1614917"/>
                <a:gd name="connsiteX0" fmla="*/ 1 w 7022331"/>
                <a:gd name="connsiteY0" fmla="*/ 0 h 1128028"/>
                <a:gd name="connsiteX1" fmla="*/ 273134 w 7022331"/>
                <a:gd name="connsiteY1" fmla="*/ 308758 h 1128028"/>
                <a:gd name="connsiteX2" fmla="*/ 510640 w 7022331"/>
                <a:gd name="connsiteY2" fmla="*/ 486888 h 1128028"/>
                <a:gd name="connsiteX3" fmla="*/ 1009404 w 7022331"/>
                <a:gd name="connsiteY3" fmla="*/ 712519 h 1128028"/>
                <a:gd name="connsiteX4" fmla="*/ 1674422 w 7022331"/>
                <a:gd name="connsiteY4" fmla="*/ 855023 h 1128028"/>
                <a:gd name="connsiteX5" fmla="*/ 2553196 w 7022331"/>
                <a:gd name="connsiteY5" fmla="*/ 950026 h 1128028"/>
                <a:gd name="connsiteX6" fmla="*/ 3538848 w 7022331"/>
                <a:gd name="connsiteY6" fmla="*/ 1021278 h 1128028"/>
                <a:gd name="connsiteX7" fmla="*/ 4833259 w 7022331"/>
                <a:gd name="connsiteY7" fmla="*/ 1068779 h 1128028"/>
                <a:gd name="connsiteX8" fmla="*/ 7022331 w 7022331"/>
                <a:gd name="connsiteY8" fmla="*/ 1128028 h 1128028"/>
                <a:gd name="connsiteX0" fmla="*/ 2 w 6749199"/>
                <a:gd name="connsiteY0" fmla="*/ 0 h 819270"/>
                <a:gd name="connsiteX1" fmla="*/ 237508 w 6749199"/>
                <a:gd name="connsiteY1" fmla="*/ 178130 h 819270"/>
                <a:gd name="connsiteX2" fmla="*/ 736272 w 6749199"/>
                <a:gd name="connsiteY2" fmla="*/ 403761 h 819270"/>
                <a:gd name="connsiteX3" fmla="*/ 1401290 w 6749199"/>
                <a:gd name="connsiteY3" fmla="*/ 546265 h 819270"/>
                <a:gd name="connsiteX4" fmla="*/ 2280064 w 6749199"/>
                <a:gd name="connsiteY4" fmla="*/ 641268 h 819270"/>
                <a:gd name="connsiteX5" fmla="*/ 3265716 w 6749199"/>
                <a:gd name="connsiteY5" fmla="*/ 712520 h 819270"/>
                <a:gd name="connsiteX6" fmla="*/ 4560127 w 6749199"/>
                <a:gd name="connsiteY6" fmla="*/ 760021 h 819270"/>
                <a:gd name="connsiteX7" fmla="*/ 6749199 w 6749199"/>
                <a:gd name="connsiteY7" fmla="*/ 819270 h 819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749199" h="819270">
                  <a:moveTo>
                    <a:pt x="2" y="0"/>
                  </a:moveTo>
                  <a:cubicBezTo>
                    <a:pt x="85108" y="81148"/>
                    <a:pt x="114796" y="110836"/>
                    <a:pt x="237508" y="178130"/>
                  </a:cubicBezTo>
                  <a:cubicBezTo>
                    <a:pt x="360220" y="245424"/>
                    <a:pt x="542308" y="342405"/>
                    <a:pt x="736272" y="403761"/>
                  </a:cubicBezTo>
                  <a:cubicBezTo>
                    <a:pt x="930236" y="465117"/>
                    <a:pt x="1143991" y="506680"/>
                    <a:pt x="1401290" y="546265"/>
                  </a:cubicBezTo>
                  <a:cubicBezTo>
                    <a:pt x="1658589" y="585850"/>
                    <a:pt x="1969326" y="613559"/>
                    <a:pt x="2280064" y="641268"/>
                  </a:cubicBezTo>
                  <a:cubicBezTo>
                    <a:pt x="2590802" y="668977"/>
                    <a:pt x="2885705" y="692728"/>
                    <a:pt x="3265716" y="712520"/>
                  </a:cubicBezTo>
                  <a:cubicBezTo>
                    <a:pt x="3645727" y="732312"/>
                    <a:pt x="4560127" y="760021"/>
                    <a:pt x="4560127" y="760021"/>
                  </a:cubicBezTo>
                  <a:lnTo>
                    <a:pt x="6749199" y="819270"/>
                  </a:lnTo>
                </a:path>
              </a:pathLst>
            </a:custGeom>
            <a:ln w="381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/>
            <p:nvPr/>
          </p:nvCxnSpPr>
          <p:spPr>
            <a:xfrm flipH="1">
              <a:off x="2286000" y="4876800"/>
              <a:ext cx="16921" cy="1291928"/>
            </a:xfrm>
            <a:prstGeom prst="line">
              <a:avLst/>
            </a:prstGeom>
            <a:ln w="381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1981200" y="6172200"/>
              <a:ext cx="304800" cy="0"/>
            </a:xfrm>
            <a:prstGeom prst="line">
              <a:avLst/>
            </a:prstGeom>
            <a:ln w="381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495800" y="5772090"/>
            <a:ext cx="272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r</a:t>
            </a:r>
            <a:endParaRPr lang="en-US" sz="2000" i="1" dirty="0"/>
          </a:p>
        </p:txBody>
      </p:sp>
      <p:sp>
        <p:nvSpPr>
          <p:cNvPr id="30" name="TextBox 29"/>
          <p:cNvSpPr txBox="1"/>
          <p:nvPr/>
        </p:nvSpPr>
        <p:spPr>
          <a:xfrm>
            <a:off x="1828800" y="3581400"/>
            <a:ext cx="309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E</a:t>
            </a:r>
            <a:endParaRPr lang="en-US" sz="2000" i="1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4953000" y="4495800"/>
            <a:ext cx="3733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Ex: deuterium (1 proton + 1 neutron)</a:t>
            </a:r>
          </a:p>
        </p:txBody>
      </p:sp>
      <p:cxnSp>
        <p:nvCxnSpPr>
          <p:cNvPr id="37" name="Straight Arrow Connector 36"/>
          <p:cNvCxnSpPr>
            <a:stCxn id="16" idx="2"/>
          </p:cNvCxnSpPr>
          <p:nvPr/>
        </p:nvCxnSpPr>
        <p:spPr>
          <a:xfrm flipH="1">
            <a:off x="3581400" y="5398532"/>
            <a:ext cx="142293" cy="31646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19" idx="2"/>
          </p:cNvCxnSpPr>
          <p:nvPr/>
        </p:nvCxnSpPr>
        <p:spPr>
          <a:xfrm>
            <a:off x="1360227" y="5827931"/>
            <a:ext cx="544773" cy="344269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029200" y="63246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grpSp>
        <p:nvGrpSpPr>
          <p:cNvPr id="43" name="Group 25"/>
          <p:cNvGrpSpPr/>
          <p:nvPr/>
        </p:nvGrpSpPr>
        <p:grpSpPr>
          <a:xfrm>
            <a:off x="7167562" y="4876800"/>
            <a:ext cx="821173" cy="762000"/>
            <a:chOff x="1371600" y="2514600"/>
            <a:chExt cx="821173" cy="762000"/>
          </a:xfrm>
        </p:grpSpPr>
        <p:sp>
          <p:nvSpPr>
            <p:cNvPr id="44" name="TextBox 43"/>
            <p:cNvSpPr txBox="1"/>
            <p:nvPr/>
          </p:nvSpPr>
          <p:spPr>
            <a:xfrm>
              <a:off x="1524000" y="2667000"/>
              <a:ext cx="66877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solidFill>
                    <a:srgbClr val="008000"/>
                  </a:solidFill>
                  <a:latin typeface="+mj-lt"/>
                </a:rPr>
                <a:t>10</a:t>
              </a:r>
              <a:r>
                <a:rPr lang="en-US" sz="2400" baseline="30000" dirty="0" smtClean="0">
                  <a:solidFill>
                    <a:srgbClr val="008000"/>
                  </a:solidFill>
                  <a:latin typeface="+mj-lt"/>
                </a:rPr>
                <a:t>5</a:t>
              </a:r>
              <a:r>
                <a:rPr lang="en-US" sz="2400" dirty="0" smtClean="0">
                  <a:solidFill>
                    <a:srgbClr val="008000"/>
                  </a:solidFill>
                  <a:latin typeface="+mj-lt"/>
                </a:rPr>
                <a:t> </a:t>
              </a:r>
              <a:endParaRPr lang="en-US" sz="2400" baseline="30000" dirty="0">
                <a:solidFill>
                  <a:srgbClr val="008000"/>
                </a:solidFill>
                <a:latin typeface="+mj-lt"/>
              </a:endParaRPr>
            </a:p>
          </p:txBody>
        </p:sp>
        <p:sp>
          <p:nvSpPr>
            <p:cNvPr id="45" name="AutoShape 148"/>
            <p:cNvSpPr>
              <a:spLocks/>
            </p:cNvSpPr>
            <p:nvPr/>
          </p:nvSpPr>
          <p:spPr bwMode="auto">
            <a:xfrm flipH="1">
              <a:off x="1371600" y="2514600"/>
              <a:ext cx="152400" cy="7620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5400">
              <a:solidFill>
                <a:srgbClr val="339933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  <p:graphicFrame>
        <p:nvGraphicFramePr>
          <p:cNvPr id="649219" name="Object 3"/>
          <p:cNvGraphicFramePr>
            <a:graphicFrameLocks noChangeAspect="1"/>
          </p:cNvGraphicFramePr>
          <p:nvPr/>
        </p:nvGraphicFramePr>
        <p:xfrm>
          <a:off x="5103813" y="4876800"/>
          <a:ext cx="2058987" cy="400050"/>
        </p:xfrm>
        <a:graphic>
          <a:graphicData uri="http://schemas.openxmlformats.org/presentationml/2006/ole">
            <p:oleObj spid="_x0000_s649267" name="Equation" r:id="rId7" imgW="1181100" imgH="228600" progId="Equation.DSMT4">
              <p:embed/>
            </p:oleObj>
          </a:graphicData>
        </a:graphic>
      </p:graphicFrame>
      <p:graphicFrame>
        <p:nvGraphicFramePr>
          <p:cNvPr id="649220" name="Object 4"/>
          <p:cNvGraphicFramePr>
            <a:graphicFrameLocks noChangeAspect="1"/>
          </p:cNvGraphicFramePr>
          <p:nvPr/>
        </p:nvGraphicFramePr>
        <p:xfrm>
          <a:off x="5103813" y="5257800"/>
          <a:ext cx="1681162" cy="400050"/>
        </p:xfrm>
        <a:graphic>
          <a:graphicData uri="http://schemas.openxmlformats.org/presentationml/2006/ole">
            <p:oleObj spid="_x0000_s649268" name="Equation" r:id="rId8" imgW="9652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92" name="Picture 28" descr="http://www.drlisawatson.com/wp-content/uploads/2011/10/balance_scale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="" xmlns:a14="http://schemas.microsoft.com/office/drawing/2010/main">
                  <a14:imgLayer r:embed="rId5">
                    <a14:imgEffect>
                      <a14:backgroundRemoval t="1200" b="98300" l="4400" r="94300">
                        <a14:foregroundMark x1="78200" y1="40400" x2="78200" y2="40400"/>
                        <a14:foregroundMark x1="78000" y1="28600" x2="78000" y2="28600"/>
                        <a14:foregroundMark x1="78400" y1="48800" x2="78400" y2="48800"/>
                        <a14:foregroundMark x1="77800" y1="30400" x2="77800" y2="30400"/>
                        <a14:foregroundMark x1="78159" y1="43092" x2="78159" y2="4309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l="8127" t="8455" r="7236" b="9695"/>
          <a:stretch/>
        </p:blipFill>
        <p:spPr bwMode="auto">
          <a:xfrm>
            <a:off x="3451467" y="3629374"/>
            <a:ext cx="2565390" cy="248091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ding energy &amp; mass defect</a:t>
            </a:r>
            <a:endParaRPr lang="en-US" dirty="0"/>
          </a:p>
        </p:txBody>
      </p:sp>
      <p:graphicFrame>
        <p:nvGraphicFramePr>
          <p:cNvPr id="7086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20569849"/>
              </p:ext>
            </p:extLst>
          </p:nvPr>
        </p:nvGraphicFramePr>
        <p:xfrm>
          <a:off x="3917950" y="1868488"/>
          <a:ext cx="1339850" cy="569912"/>
        </p:xfrm>
        <a:graphic>
          <a:graphicData uri="http://schemas.openxmlformats.org/presentationml/2006/ole">
            <p:oleObj spid="_x0000_s708705" name="Equation" r:id="rId6" imgW="596641" imgH="253890" progId="Equation.DSMT4">
              <p:embed/>
            </p:oleObj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432416" y="5070493"/>
            <a:ext cx="1081901" cy="584775"/>
            <a:chOff x="3432416" y="5070493"/>
            <a:chExt cx="1081901" cy="584775"/>
          </a:xfrm>
        </p:grpSpPr>
        <p:pic>
          <p:nvPicPr>
            <p:cNvPr id="29" name="Picture 9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2416" y="5146693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3499766" y="5070493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3200" dirty="0" smtClean="0">
                  <a:solidFill>
                    <a:schemeClr val="bg1"/>
                  </a:solidFill>
                  <a:latin typeface="+mj-lt"/>
                </a:rPr>
                <a:t>+</a:t>
              </a:r>
              <a:endParaRPr lang="en-US" sz="3200" dirty="0">
                <a:solidFill>
                  <a:schemeClr val="bg1"/>
                </a:solidFill>
                <a:latin typeface="+mj-lt"/>
              </a:endParaRPr>
            </a:p>
          </p:txBody>
        </p:sp>
        <p:pic>
          <p:nvPicPr>
            <p:cNvPr id="33" name="Picture 10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BEBA8EAE-BF5A-486C-A8C5-ECC9F3942E4B}">
                  <a14:imgProps xmlns="" xmlns:a14="http://schemas.microsoft.com/office/drawing/2010/main">
                    <a14:imgLayer r:embed="rId10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2016" y="5146693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4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816" y="4918093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5176166" y="4841893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3200" dirty="0" smtClean="0">
                <a:solidFill>
                  <a:schemeClr val="bg1"/>
                </a:solidFill>
                <a:latin typeface="+mj-lt"/>
              </a:rPr>
              <a:t>+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36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=""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9816" y="4918093"/>
            <a:ext cx="472301" cy="47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41"/>
          <p:cNvPicPr>
            <a:picLocks noChangeAspect="1" noChangeArrowheads="1"/>
          </p:cNvPicPr>
          <p:nvPr/>
        </p:nvPicPr>
        <p:blipFill rotWithShape="1">
          <a:blip r:embed="rId11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701" r="-1" b="28021"/>
          <a:stretch/>
        </p:blipFill>
        <p:spPr bwMode="auto">
          <a:xfrm rot="19687842">
            <a:off x="5290096" y="4783788"/>
            <a:ext cx="512623" cy="544403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4">
                <a:satMod val="175000"/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  <a:softEdge rad="25400"/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TextBox 39"/>
          <p:cNvSpPr txBox="1"/>
          <p:nvPr/>
        </p:nvSpPr>
        <p:spPr>
          <a:xfrm>
            <a:off x="914400" y="1295400"/>
            <a:ext cx="6521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uclear binding energy decreases mass of nucleus </a:t>
            </a:r>
            <a:endParaRPr lang="en-US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5562600" y="1981200"/>
            <a:ext cx="3180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Equivalence of mass and energy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905301" y="3286422"/>
            <a:ext cx="3921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Ex: deuteron = 1 proton + 1 neutron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488855" y="2743200"/>
            <a:ext cx="1512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“Mass defect”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708611" name="Object 3"/>
          <p:cNvGraphicFramePr>
            <a:graphicFrameLocks noChangeAspect="1"/>
          </p:cNvGraphicFramePr>
          <p:nvPr/>
        </p:nvGraphicFramePr>
        <p:xfrm>
          <a:off x="2827337" y="2514600"/>
          <a:ext cx="3649663" cy="754062"/>
        </p:xfrm>
        <a:graphic>
          <a:graphicData uri="http://schemas.openxmlformats.org/presentationml/2006/ole">
            <p:oleObj spid="_x0000_s708707" name="Equation" r:id="rId12" imgW="2095500" imgH="431800" progId="Equation.DSMT4">
              <p:embed/>
            </p:oleObj>
          </a:graphicData>
        </a:graphic>
      </p:graphicFrame>
      <p:sp>
        <p:nvSpPr>
          <p:cNvPr id="54" name="Rectangle 53"/>
          <p:cNvSpPr/>
          <p:nvPr/>
        </p:nvSpPr>
        <p:spPr>
          <a:xfrm>
            <a:off x="3810000" y="1828800"/>
            <a:ext cx="1524000" cy="609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1676400" y="1981200"/>
            <a:ext cx="2013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Einstein’s equation: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9" name="Slide Number Placeholder 5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+mn-lt"/>
              </a:rPr>
              <a:t>ACT: Binding Energy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7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914400" y="1371600"/>
            <a:ext cx="5992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+mn-lt"/>
              </a:rPr>
              <a:t>Which system “weighs” more</a:t>
            </a:r>
            <a:r>
              <a:rPr lang="en-US" dirty="0" smtClean="0">
                <a:latin typeface="+mn-lt"/>
              </a:rPr>
              <a:t>?</a:t>
            </a:r>
            <a:endParaRPr lang="en-US" dirty="0">
              <a:latin typeface="+mn-lt"/>
            </a:endParaRPr>
          </a:p>
        </p:txBody>
      </p:sp>
      <p:pic>
        <p:nvPicPr>
          <p:cNvPr id="12297" name="Picture 38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Picture 11" descr="http://img.directindustry.com/images_di/photo-m2/compression-spring-40607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="" xmlns:a14="http://schemas.microsoft.com/office/drawing/2010/main">
                  <a14:imgLayer r:embed="rId6">
                    <a14:imgEffect>
                      <a14:backgroundRemoval t="10000" b="96667" l="23618" r="79899">
                        <a14:backgroundMark x1="51256" y1="81333" x2="51256" y2="81333"/>
                        <a14:backgroundMark x1="50754" y1="89333" x2="50754" y2="89333"/>
                        <a14:backgroundMark x1="59799" y1="85667" x2="59799" y2="85667"/>
                        <a14:backgroundMark x1="66834" y1="67000" x2="66834" y2="67000"/>
                        <a14:backgroundMark x1="66834" y1="74667" x2="66834" y2="74667"/>
                        <a14:backgroundMark x1="47236" y1="76333" x2="47236" y2="76333"/>
                        <a14:backgroundMark x1="44221" y1="59667" x2="44221" y2="59667"/>
                        <a14:backgroundMark x1="64824" y1="17000" x2="64824" y2="17000"/>
                        <a14:backgroundMark x1="68342" y1="18333" x2="68342" y2="18333"/>
                        <a14:backgroundMark x1="55276" y1="14667" x2="55276" y2="14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771240" y="1800760"/>
            <a:ext cx="834009" cy="89008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1" descr="http://img.directindustry.com/images_di/photo-m2/compression-spring-40607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="" xmlns:a14="http://schemas.microsoft.com/office/drawing/2010/main">
                  <a14:imgLayer r:embed="rId6">
                    <a14:imgEffect>
                      <a14:backgroundRemoval t="10000" b="96667" l="23618" r="79899">
                        <a14:backgroundMark x1="51256" y1="81333" x2="51256" y2="81333"/>
                        <a14:backgroundMark x1="50754" y1="89333" x2="50754" y2="89333"/>
                        <a14:backgroundMark x1="59799" y1="85667" x2="59799" y2="85667"/>
                        <a14:backgroundMark x1="66834" y1="67000" x2="66834" y2="67000"/>
                        <a14:backgroundMark x1="66834" y1="74667" x2="66834" y2="74667"/>
                        <a14:backgroundMark x1="47236" y1="76333" x2="47236" y2="76333"/>
                        <a14:backgroundMark x1="44221" y1="59667" x2="44221" y2="59667"/>
                        <a14:backgroundMark x1="64824" y1="17000" x2="64824" y2="17000"/>
                        <a14:backgroundMark x1="68342" y1="18333" x2="68342" y2="18333"/>
                        <a14:backgroundMark x1="55276" y1="14667" x2="55276" y2="14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770296" y="1410978"/>
            <a:ext cx="834009" cy="16696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8999" y="2007469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="" xmlns:a14="http://schemas.microsoft.com/office/drawing/2010/main">
                  <a14:imgLayer r:embed="rId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9498" y="2009988"/>
            <a:ext cx="472301" cy="47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501" y="2007469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="" xmlns:a14="http://schemas.microsoft.com/office/drawing/2010/main">
                  <a14:imgLayer r:embed="rId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009988"/>
            <a:ext cx="472301" cy="47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1295400" y="2836783"/>
            <a:ext cx="579120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 Two balls attached by a relaxed spring</a:t>
            </a:r>
          </a:p>
          <a:p>
            <a:pPr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 Two balls attached by a stretched spring</a:t>
            </a:r>
          </a:p>
          <a:p>
            <a:pPr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 They have the same weight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57400" y="2052935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4876800" y="2052935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88918</TotalTime>
  <Words>1238</Words>
  <Application>Microsoft Office PowerPoint</Application>
  <PresentationFormat>On-screen Show (4:3)</PresentationFormat>
  <Paragraphs>211</Paragraphs>
  <Slides>2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Phys102</vt:lpstr>
      <vt:lpstr>Equation</vt:lpstr>
      <vt:lpstr>Phys 102 – Lecture 27</vt:lpstr>
      <vt:lpstr>4 Fundamental forces of Nature</vt:lpstr>
      <vt:lpstr>The nucleus</vt:lpstr>
      <vt:lpstr>Nuclear nomenclature</vt:lpstr>
      <vt:lpstr>ACT: CheckPoint 1.1</vt:lpstr>
      <vt:lpstr>Nucleus size</vt:lpstr>
      <vt:lpstr>Strong nuclear force</vt:lpstr>
      <vt:lpstr>Binding energy &amp; mass defect</vt:lpstr>
      <vt:lpstr>ACT: Binding Energy</vt:lpstr>
      <vt:lpstr>Binding energy plot</vt:lpstr>
      <vt:lpstr>ACT: Uranium mass</vt:lpstr>
      <vt:lpstr>Radioactive decay</vt:lpstr>
      <vt:lpstr>ACT: Types of radioactivity</vt:lpstr>
      <vt:lpstr>Radioactive decay rules</vt:lpstr>
      <vt:lpstr>ACT: Checkpoint 2.1</vt:lpstr>
      <vt:lpstr>ACT: Checkpoint 2.2</vt:lpstr>
      <vt:lpstr>ACT: Decay reactions</vt:lpstr>
      <vt:lpstr>Weak nuclear interaction</vt:lpstr>
      <vt:lpstr>Radioactive decay rates</vt:lpstr>
      <vt:lpstr>Calculation: carbon dating</vt:lpstr>
      <vt:lpstr>ACT: Carbon dating</vt:lpstr>
      <vt:lpstr>Summary of today’s lectur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507</cp:revision>
  <dcterms:created xsi:type="dcterms:W3CDTF">2014-01-20T00:06:45Z</dcterms:created>
  <dcterms:modified xsi:type="dcterms:W3CDTF">2015-04-29T02:28:33Z</dcterms:modified>
</cp:coreProperties>
</file>